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2376"/>
        <w:gridCol w:w="4820"/>
        <w:gridCol w:w="3439"/>
      </w:tblGrid>
      <w:tr w:rsidR="005512CA" w:rsidTr="002F0D9F">
        <w:trPr>
          <w:trHeight w:val="691"/>
        </w:trPr>
        <w:tc>
          <w:tcPr>
            <w:tcW w:w="2376" w:type="dxa"/>
          </w:tcPr>
          <w:p w:rsidR="00C61C13" w:rsidRDefault="005512CA" w:rsidP="007749EF">
            <w:pPr>
              <w:bidi/>
              <w:rPr>
                <w:sz w:val="32"/>
                <w:szCs w:val="32"/>
                <w:rtl/>
                <w:lang w:bidi="ar-MA"/>
              </w:rPr>
            </w:pPr>
            <w:proofErr w:type="gramStart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المستوى 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:</w:t>
            </w:r>
            <w:proofErr w:type="spellEnd"/>
            <w:proofErr w:type="gramEnd"/>
          </w:p>
          <w:p w:rsidR="005512CA" w:rsidRDefault="002F5D71" w:rsidP="00C61C13">
            <w:p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2باك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-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ع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.</w:t>
            </w:r>
            <w:proofErr w:type="spellEnd"/>
            <w:proofErr w:type="gram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ح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.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أ </w:t>
            </w:r>
          </w:p>
        </w:tc>
        <w:tc>
          <w:tcPr>
            <w:tcW w:w="4820" w:type="dxa"/>
            <w:tcBorders>
              <w:top w:val="single" w:sz="4" w:space="0" w:color="auto"/>
              <w:bottom w:val="nil"/>
            </w:tcBorders>
          </w:tcPr>
          <w:p w:rsidR="002F5D71" w:rsidRDefault="002F5D71" w:rsidP="002F5D71">
            <w:pPr>
              <w:bidi/>
              <w:jc w:val="center"/>
              <w:rPr>
                <w:sz w:val="32"/>
                <w:szCs w:val="32"/>
                <w:rtl/>
                <w:lang w:bidi="ar-MA"/>
              </w:rPr>
            </w:pPr>
          </w:p>
          <w:p w:rsidR="005512CA" w:rsidRPr="002F5D71" w:rsidRDefault="002F5D71" w:rsidP="002F5D71">
            <w:pPr>
              <w:bidi/>
              <w:jc w:val="center"/>
              <w:rPr>
                <w:color w:val="FF0000"/>
                <w:sz w:val="40"/>
                <w:szCs w:val="40"/>
                <w:rtl/>
                <w:lang w:bidi="ar-MA"/>
              </w:rPr>
            </w:pPr>
            <w:proofErr w:type="gramStart"/>
            <w:r w:rsidRPr="002F5D71">
              <w:rPr>
                <w:rFonts w:hint="cs"/>
                <w:color w:val="FF0000"/>
                <w:sz w:val="40"/>
                <w:szCs w:val="40"/>
                <w:rtl/>
                <w:lang w:bidi="ar-MA"/>
              </w:rPr>
              <w:t>المعادلات</w:t>
            </w:r>
            <w:proofErr w:type="gramEnd"/>
            <w:r w:rsidRPr="002F5D71">
              <w:rPr>
                <w:rFonts w:hint="cs"/>
                <w:color w:val="FF0000"/>
                <w:sz w:val="40"/>
                <w:szCs w:val="40"/>
                <w:rtl/>
                <w:lang w:bidi="ar-MA"/>
              </w:rPr>
              <w:t xml:space="preserve"> التفاضلية</w:t>
            </w:r>
          </w:p>
        </w:tc>
        <w:tc>
          <w:tcPr>
            <w:tcW w:w="3439" w:type="dxa"/>
          </w:tcPr>
          <w:p w:rsidR="005512CA" w:rsidRPr="009D5D23" w:rsidRDefault="00B30933" w:rsidP="00D21C47">
            <w:pPr>
              <w:bidi/>
              <w:jc w:val="center"/>
              <w:rPr>
                <w:sz w:val="40"/>
                <w:szCs w:val="40"/>
                <w:rtl/>
                <w:lang w:bidi="ar-MA"/>
              </w:rPr>
            </w:pPr>
            <w:proofErr w:type="spellStart"/>
            <w:r w:rsidRPr="003673E0">
              <w:rPr>
                <w:rFonts w:hint="cs"/>
                <w:sz w:val="32"/>
                <w:szCs w:val="32"/>
                <w:rtl/>
                <w:lang w:bidi="ar-MA"/>
              </w:rPr>
              <w:t>الأ</w:t>
            </w:r>
            <w:r w:rsidR="009D5D23" w:rsidRPr="003673E0">
              <w:rPr>
                <w:rFonts w:hint="cs"/>
                <w:sz w:val="32"/>
                <w:szCs w:val="32"/>
                <w:rtl/>
                <w:lang w:bidi="ar-MA"/>
              </w:rPr>
              <w:t>سدس</w:t>
            </w:r>
            <w:proofErr w:type="spellEnd"/>
            <w:r w:rsidR="009D5D23" w:rsidRPr="003673E0">
              <w:rPr>
                <w:rFonts w:hint="cs"/>
                <w:sz w:val="32"/>
                <w:szCs w:val="32"/>
                <w:rtl/>
                <w:lang w:bidi="ar-MA"/>
              </w:rPr>
              <w:t xml:space="preserve"> الثاني</w:t>
            </w:r>
          </w:p>
        </w:tc>
      </w:tr>
      <w:tr w:rsidR="005512CA" w:rsidTr="00C61C13">
        <w:tc>
          <w:tcPr>
            <w:tcW w:w="2376" w:type="dxa"/>
          </w:tcPr>
          <w:p w:rsidR="005512CA" w:rsidRDefault="009D5D23" w:rsidP="00F04E1B">
            <w:p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ذ.</w:t>
            </w:r>
            <w:r w:rsidR="002F5D71">
              <w:rPr>
                <w:rFonts w:hint="cs"/>
                <w:sz w:val="32"/>
                <w:szCs w:val="32"/>
                <w:rtl/>
                <w:lang w:bidi="ar-MA"/>
              </w:rPr>
              <w:t xml:space="preserve">  </w:t>
            </w:r>
          </w:p>
        </w:tc>
        <w:tc>
          <w:tcPr>
            <w:tcW w:w="4820" w:type="dxa"/>
            <w:tcBorders>
              <w:top w:val="nil"/>
            </w:tcBorders>
          </w:tcPr>
          <w:p w:rsidR="005512CA" w:rsidRDefault="005512CA" w:rsidP="007749EF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3439" w:type="dxa"/>
          </w:tcPr>
          <w:p w:rsidR="009D5D23" w:rsidRDefault="009D5D23" w:rsidP="009D5D23">
            <w:pPr>
              <w:bidi/>
              <w:rPr>
                <w:sz w:val="32"/>
                <w:szCs w:val="32"/>
                <w:rtl/>
                <w:lang w:bidi="ar-MA"/>
              </w:rPr>
            </w:pPr>
          </w:p>
          <w:p w:rsidR="005512CA" w:rsidRDefault="005512CA" w:rsidP="009D5D23">
            <w:p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المدة الزمنية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:</w:t>
            </w:r>
            <w:proofErr w:type="spellEnd"/>
            <w:r w:rsidR="00601E41">
              <w:rPr>
                <w:rFonts w:hint="cs"/>
                <w:sz w:val="32"/>
                <w:szCs w:val="32"/>
                <w:rtl/>
                <w:lang w:bidi="ar-MA"/>
              </w:rPr>
              <w:t xml:space="preserve">   5  </w:t>
            </w:r>
            <w:proofErr w:type="spellStart"/>
            <w:r w:rsidR="00601E41">
              <w:rPr>
                <w:rFonts w:hint="cs"/>
                <w:sz w:val="32"/>
                <w:szCs w:val="32"/>
                <w:rtl/>
                <w:lang w:bidi="ar-MA"/>
              </w:rPr>
              <w:t>ساعت</w:t>
            </w:r>
            <w:proofErr w:type="spellEnd"/>
            <w:r w:rsidR="002F5D7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</w:tc>
      </w:tr>
    </w:tbl>
    <w:tbl>
      <w:tblPr>
        <w:tblStyle w:val="Grilledutableau"/>
        <w:tblpPr w:leftFromText="141" w:rightFromText="141" w:vertAnchor="page" w:horzAnchor="margin" w:tblpXSpec="center" w:tblpY="2656"/>
        <w:bidiVisual/>
        <w:tblW w:w="11473" w:type="dxa"/>
        <w:tblLook w:val="04A0"/>
      </w:tblPr>
      <w:tblGrid>
        <w:gridCol w:w="2835"/>
        <w:gridCol w:w="4810"/>
        <w:gridCol w:w="3828"/>
      </w:tblGrid>
      <w:tr w:rsidR="002F5D71" w:rsidRPr="007749EF" w:rsidTr="00D21C47">
        <w:tc>
          <w:tcPr>
            <w:tcW w:w="2835" w:type="dxa"/>
          </w:tcPr>
          <w:p w:rsidR="002F5D71" w:rsidRPr="007749EF" w:rsidRDefault="002F5D71" w:rsidP="00D21C47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bookmarkStart w:id="0" w:name="_GoBack"/>
            <w:bookmarkEnd w:id="0"/>
            <w:proofErr w:type="gramStart"/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المكتسبات</w:t>
            </w:r>
            <w:proofErr w:type="gramEnd"/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 xml:space="preserve"> السابقة</w:t>
            </w:r>
          </w:p>
        </w:tc>
        <w:tc>
          <w:tcPr>
            <w:tcW w:w="4810" w:type="dxa"/>
          </w:tcPr>
          <w:p w:rsidR="002F5D71" w:rsidRPr="007749EF" w:rsidRDefault="002F5D71" w:rsidP="00D21C47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proofErr w:type="gramStart"/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القدرات</w:t>
            </w:r>
            <w:proofErr w:type="gramEnd"/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 xml:space="preserve"> المنتظرة</w:t>
            </w:r>
          </w:p>
        </w:tc>
        <w:tc>
          <w:tcPr>
            <w:tcW w:w="3828" w:type="dxa"/>
          </w:tcPr>
          <w:p w:rsidR="002F5D71" w:rsidRPr="007749EF" w:rsidRDefault="002F5D71" w:rsidP="00D21C47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بعض الامتدادات</w:t>
            </w:r>
          </w:p>
        </w:tc>
      </w:tr>
      <w:tr w:rsidR="002F5D71" w:rsidTr="00D21C47">
        <w:trPr>
          <w:trHeight w:val="1881"/>
        </w:trPr>
        <w:tc>
          <w:tcPr>
            <w:tcW w:w="2835" w:type="dxa"/>
          </w:tcPr>
          <w:p w:rsid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إشتقاق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دالة </w:t>
            </w:r>
            <w:r w:rsidR="004F4455">
              <w:rPr>
                <w:rFonts w:hint="cs"/>
                <w:sz w:val="32"/>
                <w:szCs w:val="32"/>
                <w:rtl/>
                <w:lang w:bidi="ar-MA"/>
              </w:rPr>
              <w:t xml:space="preserve">عددية </w:t>
            </w:r>
          </w:p>
          <w:p w:rsidR="002F5D71" w:rsidRP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rtl/>
                <w:lang w:bidi="ar-MA"/>
              </w:rPr>
            </w:pPr>
            <w:proofErr w:type="gramStart"/>
            <w:r>
              <w:rPr>
                <w:rFonts w:hint="cs"/>
                <w:sz w:val="32"/>
                <w:szCs w:val="32"/>
                <w:rtl/>
                <w:lang w:bidi="ar-MA"/>
              </w:rPr>
              <w:t>الدوال</w:t>
            </w:r>
            <w:proofErr w:type="gram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الأصلية </w:t>
            </w:r>
          </w:p>
        </w:tc>
        <w:tc>
          <w:tcPr>
            <w:tcW w:w="4810" w:type="dxa"/>
          </w:tcPr>
          <w:p w:rsid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حل معادلة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: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 </w:t>
            </w:r>
            <w:r w:rsidR="00D1629C" w:rsidRPr="00D1629C">
              <w:rPr>
                <w:position w:val="-12"/>
                <w:sz w:val="32"/>
                <w:szCs w:val="32"/>
                <w:lang w:bidi="ar-MA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18.75pt" o:ole="">
                  <v:imagedata r:id="rId8" o:title=""/>
                </v:shape>
                <o:OLEObject Type="Embed" ProgID="Equation.DSMT4" ShapeID="_x0000_i1025" DrawAspect="Content" ObjectID="_1613060545" r:id="rId9"/>
              </w:object>
            </w:r>
            <w:r w:rsidR="00D1629C">
              <w:rPr>
                <w:sz w:val="32"/>
                <w:szCs w:val="32"/>
                <w:rtl/>
                <w:lang w:bidi="ar-MA"/>
              </w:rPr>
              <w:t xml:space="preserve"> </w:t>
            </w:r>
          </w:p>
          <w:p w:rsid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حل المعادلة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:</w:t>
            </w:r>
            <w:proofErr w:type="spellEnd"/>
            <w:r w:rsidR="00F5734D" w:rsidRPr="00F5734D">
              <w:rPr>
                <w:position w:val="-12"/>
                <w:sz w:val="32"/>
                <w:szCs w:val="32"/>
                <w:lang w:bidi="ar-MA"/>
              </w:rPr>
              <w:object w:dxaOrig="1920" w:dyaOrig="380">
                <v:shape id="_x0000_i1026" type="#_x0000_t75" style="width:96pt;height:18.75pt" o:ole="">
                  <v:imagedata r:id="rId10" o:title=""/>
                </v:shape>
                <o:OLEObject Type="Embed" ProgID="Equation.DSMT4" ShapeID="_x0000_i1026" DrawAspect="Content" ObjectID="_1613060546" r:id="rId11"/>
              </w:object>
            </w:r>
            <w:r w:rsidR="00F5734D">
              <w:rPr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  <w:p w:rsidR="002F5D71" w:rsidRP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حل</w:t>
            </w:r>
            <w:r w:rsidR="00D1629C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معادلات تفاضلية تؤول في حلها إلى المعادلتين السابقتين </w:t>
            </w:r>
          </w:p>
        </w:tc>
        <w:tc>
          <w:tcPr>
            <w:tcW w:w="3828" w:type="dxa"/>
          </w:tcPr>
          <w:p w:rsidR="00D21C47" w:rsidRDefault="00D21C47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الرياضيات</w:t>
            </w:r>
          </w:p>
          <w:p w:rsid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العلوم</w:t>
            </w:r>
            <w:r w:rsidR="00601E4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الفيزيائية: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     (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الميكانيك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والكهرباء</w:t>
            </w:r>
            <w:r w:rsidR="00601E41">
              <w:rPr>
                <w:rFonts w:hint="cs"/>
                <w:sz w:val="32"/>
                <w:szCs w:val="32"/>
                <w:rtl/>
                <w:lang w:bidi="ar-MA"/>
              </w:rPr>
              <w:t>...</w:t>
            </w:r>
            <w:proofErr w:type="spellStart"/>
            <w:r w:rsidR="00601E41">
              <w:rPr>
                <w:rFonts w:hint="cs"/>
                <w:sz w:val="32"/>
                <w:szCs w:val="32"/>
                <w:rtl/>
                <w:lang w:bidi="ar-MA"/>
              </w:rPr>
              <w:t>.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>)</w:t>
            </w:r>
            <w:proofErr w:type="spellEnd"/>
          </w:p>
          <w:p w:rsidR="002F5D71" w:rsidRDefault="002F5D71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علوم حياة و الأرض </w:t>
            </w:r>
          </w:p>
          <w:p w:rsidR="002F0D9F" w:rsidRPr="002F5D71" w:rsidRDefault="002F0D9F" w:rsidP="00D21C47">
            <w:pPr>
              <w:pStyle w:val="Paragraphedeliste"/>
              <w:numPr>
                <w:ilvl w:val="0"/>
                <w:numId w:val="1"/>
              </w:num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0000" w:themeColor="text1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color w:val="000000" w:themeColor="text1"/>
                <w:sz w:val="32"/>
                <w:szCs w:val="32"/>
                <w:rtl/>
                <w:lang w:bidi="ar-MA"/>
              </w:rPr>
              <w:t>الأقتصادية</w:t>
            </w:r>
            <w:proofErr w:type="spellEnd"/>
          </w:p>
        </w:tc>
      </w:tr>
    </w:tbl>
    <w:p w:rsidR="007749EF" w:rsidRDefault="007749EF" w:rsidP="007749EF">
      <w:pPr>
        <w:bidi/>
        <w:rPr>
          <w:sz w:val="32"/>
          <w:szCs w:val="32"/>
          <w:rtl/>
          <w:lang w:bidi="ar-MA"/>
        </w:rPr>
      </w:pPr>
    </w:p>
    <w:p w:rsidR="007749EF" w:rsidRPr="007749EF" w:rsidRDefault="007749EF" w:rsidP="007749EF">
      <w:pPr>
        <w:bidi/>
        <w:rPr>
          <w:sz w:val="32"/>
          <w:szCs w:val="32"/>
          <w:rtl/>
          <w:lang w:bidi="ar-MA"/>
        </w:rPr>
      </w:pPr>
    </w:p>
    <w:tbl>
      <w:tblPr>
        <w:tblStyle w:val="Grilledutableau"/>
        <w:bidiVisual/>
        <w:tblW w:w="11130" w:type="dxa"/>
        <w:tblInd w:w="-175" w:type="dxa"/>
        <w:tblLook w:val="04A0"/>
      </w:tblPr>
      <w:tblGrid>
        <w:gridCol w:w="1701"/>
        <w:gridCol w:w="6112"/>
        <w:gridCol w:w="654"/>
        <w:gridCol w:w="2663"/>
      </w:tblGrid>
      <w:tr w:rsidR="007749EF" w:rsidRPr="007749EF" w:rsidTr="00532B66">
        <w:tc>
          <w:tcPr>
            <w:tcW w:w="1701" w:type="dxa"/>
            <w:tcBorders>
              <w:bottom w:val="single" w:sz="4" w:space="0" w:color="auto"/>
            </w:tcBorders>
          </w:tcPr>
          <w:p w:rsidR="007749EF" w:rsidRPr="007749EF" w:rsidRDefault="000C3124" w:rsidP="00532B66">
            <w:pPr>
              <w:bidi/>
              <w:ind w:left="325"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r w:rsidRPr="000C3124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5" type="#_x0000_t32" style="position:absolute;left:0;text-align:left;margin-left:117.2pt;margin-top:20.15pt;width:33.75pt;height:0;z-index:251662336" o:connectortype="straight"/>
              </w:pict>
            </w:r>
            <w:r w:rsidR="007749EF"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مراحل الدرس</w:t>
            </w:r>
          </w:p>
        </w:tc>
        <w:tc>
          <w:tcPr>
            <w:tcW w:w="6112" w:type="dxa"/>
            <w:tcBorders>
              <w:bottom w:val="single" w:sz="4" w:space="0" w:color="auto"/>
            </w:tcBorders>
          </w:tcPr>
          <w:p w:rsidR="007749EF" w:rsidRPr="007749EF" w:rsidRDefault="007749EF" w:rsidP="00532B66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مضامين الدرس</w:t>
            </w:r>
          </w:p>
        </w:tc>
        <w:tc>
          <w:tcPr>
            <w:tcW w:w="654" w:type="dxa"/>
            <w:tcBorders>
              <w:bottom w:val="single" w:sz="4" w:space="0" w:color="auto"/>
            </w:tcBorders>
          </w:tcPr>
          <w:p w:rsidR="007749EF" w:rsidRPr="007749EF" w:rsidRDefault="007749EF" w:rsidP="00532B66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م.ز</w:t>
            </w:r>
          </w:p>
        </w:tc>
        <w:tc>
          <w:tcPr>
            <w:tcW w:w="2663" w:type="dxa"/>
            <w:tcBorders>
              <w:bottom w:val="single" w:sz="4" w:space="0" w:color="auto"/>
            </w:tcBorders>
          </w:tcPr>
          <w:p w:rsidR="007749EF" w:rsidRPr="007749EF" w:rsidRDefault="007749EF" w:rsidP="00532B66">
            <w:pPr>
              <w:bidi/>
              <w:jc w:val="center"/>
              <w:rPr>
                <w:b/>
                <w:bCs/>
                <w:sz w:val="36"/>
                <w:szCs w:val="36"/>
                <w:rtl/>
                <w:lang w:bidi="ar-MA"/>
              </w:rPr>
            </w:pPr>
            <w:r w:rsidRPr="007749EF">
              <w:rPr>
                <w:rFonts w:hint="cs"/>
                <w:b/>
                <w:bCs/>
                <w:sz w:val="36"/>
                <w:szCs w:val="36"/>
                <w:rtl/>
                <w:lang w:bidi="ar-MA"/>
              </w:rPr>
              <w:t>ملاحظات</w:t>
            </w:r>
          </w:p>
        </w:tc>
      </w:tr>
      <w:tr w:rsidR="001019EB" w:rsidTr="00532B66">
        <w:trPr>
          <w:trHeight w:val="1308"/>
        </w:trPr>
        <w:tc>
          <w:tcPr>
            <w:tcW w:w="1701" w:type="dxa"/>
            <w:tcBorders>
              <w:bottom w:val="nil"/>
            </w:tcBorders>
            <w:vAlign w:val="center"/>
          </w:tcPr>
          <w:p w:rsidR="001019EB" w:rsidRPr="005512CA" w:rsidRDefault="000C3124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0;text-align:left;margin-left:538.05pt;margin-top:-9.8pt;width:32.25pt;height:7.15pt;z-index:251661312;mso-position-horizontal-relative:text;mso-position-vertical-relative:text">
                  <v:textbox style="mso-next-textbox:#_x0000_s1034">
                    <w:txbxContent>
                      <w:p w:rsidR="001019EB" w:rsidRDefault="001019EB"/>
                    </w:txbxContent>
                  </v:textbox>
                </v:shape>
              </w:pict>
            </w:r>
            <w:r w:rsidR="001019EB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نشاط تشخيصي </w:t>
            </w:r>
          </w:p>
        </w:tc>
        <w:tc>
          <w:tcPr>
            <w:tcW w:w="6112" w:type="dxa"/>
            <w:tcBorders>
              <w:bottom w:val="nil"/>
            </w:tcBorders>
          </w:tcPr>
          <w:p w:rsidR="001019EB" w:rsidRDefault="009D4E3C" w:rsidP="00532B66">
            <w:pPr>
              <w:pStyle w:val="Paragraphedeliste"/>
              <w:numPr>
                <w:ilvl w:val="0"/>
                <w:numId w:val="2"/>
              </w:numPr>
              <w:bidi/>
              <w:rPr>
                <w:sz w:val="32"/>
                <w:szCs w:val="32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حدد الدوال الأصلية لدوال التالي</w:t>
            </w:r>
            <w:r w:rsidR="005A2937">
              <w:rPr>
                <w:rFonts w:hint="cs"/>
                <w:sz w:val="32"/>
                <w:szCs w:val="32"/>
                <w:rtl/>
                <w:lang w:bidi="ar-MA"/>
              </w:rPr>
              <w:t xml:space="preserve">ة </w:t>
            </w:r>
          </w:p>
          <w:p w:rsidR="005A2937" w:rsidRDefault="005A2937" w:rsidP="00532B66">
            <w:pPr>
              <w:pStyle w:val="Paragraphedeliste"/>
              <w:bidi/>
              <w:rPr>
                <w:sz w:val="32"/>
                <w:szCs w:val="32"/>
                <w:lang w:bidi="ar-MA"/>
              </w:rPr>
            </w:pPr>
            <w:r w:rsidRPr="005A2937">
              <w:rPr>
                <w:position w:val="-12"/>
                <w:sz w:val="32"/>
                <w:szCs w:val="32"/>
                <w:lang w:bidi="ar-MA"/>
              </w:rPr>
              <w:object w:dxaOrig="1340" w:dyaOrig="440">
                <v:shape id="_x0000_i1027" type="#_x0000_t75" style="width:66.75pt;height:21.75pt" o:ole="">
                  <v:imagedata r:id="rId12" o:title=""/>
                </v:shape>
                <o:OLEObject Type="Embed" ProgID="Equation.DSMT4" ShapeID="_x0000_i1027" DrawAspect="Content" ObjectID="_1613060547" r:id="rId13"/>
              </w:object>
            </w:r>
            <w:r>
              <w:rPr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؛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5A2937">
              <w:rPr>
                <w:position w:val="-12"/>
                <w:sz w:val="32"/>
                <w:szCs w:val="32"/>
                <w:lang w:bidi="ar-MA"/>
              </w:rPr>
              <w:object w:dxaOrig="1400" w:dyaOrig="440">
                <v:shape id="_x0000_i1028" type="#_x0000_t75" style="width:69.75pt;height:21.75pt" o:ole="">
                  <v:imagedata r:id="rId14" o:title=""/>
                </v:shape>
                <o:OLEObject Type="Embed" ProgID="Equation.DSMT4" ShapeID="_x0000_i1028" DrawAspect="Content" ObjectID="_1613060548" r:id="rId15"/>
              </w:object>
            </w:r>
            <w:r>
              <w:rPr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؛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5A2937">
              <w:rPr>
                <w:position w:val="-12"/>
                <w:sz w:val="32"/>
                <w:szCs w:val="32"/>
                <w:lang w:bidi="ar-MA"/>
              </w:rPr>
              <w:object w:dxaOrig="1380" w:dyaOrig="440">
                <v:shape id="_x0000_i1029" type="#_x0000_t75" style="width:69pt;height:21.75pt" o:ole="">
                  <v:imagedata r:id="rId16" o:title=""/>
                </v:shape>
                <o:OLEObject Type="Embed" ProgID="Equation.DSMT4" ShapeID="_x0000_i1029" DrawAspect="Content" ObjectID="_1613060549" r:id="rId17"/>
              </w:object>
            </w:r>
            <w:r>
              <w:rPr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  <w:p w:rsidR="001019EB" w:rsidRPr="001932EB" w:rsidRDefault="001019EB" w:rsidP="00532B66">
            <w:pPr>
              <w:pStyle w:val="Paragraphedeliste"/>
              <w:numPr>
                <w:ilvl w:val="0"/>
                <w:numId w:val="2"/>
              </w:numPr>
              <w:bidi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تقديم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: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لمحة تاريخية عن المعادلات التفاضلية </w:t>
            </w:r>
          </w:p>
        </w:tc>
        <w:tc>
          <w:tcPr>
            <w:tcW w:w="654" w:type="dxa"/>
            <w:tcBorders>
              <w:bottom w:val="nil"/>
            </w:tcBorders>
          </w:tcPr>
          <w:p w:rsidR="001019EB" w:rsidRDefault="001019EB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tcBorders>
              <w:bottom w:val="nil"/>
            </w:tcBorders>
          </w:tcPr>
          <w:p w:rsidR="001019EB" w:rsidRDefault="001019EB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665157" w:rsidTr="00532B66">
        <w:trPr>
          <w:trHeight w:val="343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665157" w:rsidRPr="005512CA" w:rsidRDefault="00665157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665157" w:rsidRP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665157">
              <w:rPr>
                <w:color w:val="FF0000"/>
                <w:sz w:val="32"/>
                <w:szCs w:val="32"/>
                <w:lang w:bidi="ar-MA"/>
              </w:rPr>
              <w:t xml:space="preserve"> </w:t>
            </w:r>
            <w:r>
              <w:rPr>
                <w:color w:val="FF0000"/>
                <w:sz w:val="32"/>
                <w:szCs w:val="32"/>
                <w:lang w:bidi="ar-MA"/>
              </w:rPr>
              <w:t xml:space="preserve">   </w:t>
            </w:r>
            <w:r w:rsidRPr="00665157">
              <w:rPr>
                <w:color w:val="FF0000"/>
                <w:sz w:val="32"/>
                <w:szCs w:val="32"/>
                <w:lang w:bidi="ar-MA"/>
              </w:rPr>
              <w:t>I</w:t>
            </w:r>
            <w:r>
              <w:rPr>
                <w:color w:val="FF0000"/>
                <w:sz w:val="32"/>
                <w:szCs w:val="32"/>
                <w:lang w:bidi="ar-MA"/>
              </w:rPr>
              <w:t xml:space="preserve">  </w:t>
            </w:r>
            <w:r w:rsidRPr="00665157">
              <w:rPr>
                <w:color w:val="FF0000"/>
                <w:sz w:val="32"/>
                <w:szCs w:val="32"/>
                <w:lang w:bidi="ar-MA"/>
              </w:rPr>
              <w:t xml:space="preserve"> </w:t>
            </w:r>
            <w:r w:rsidRPr="00665157">
              <w:rPr>
                <w:rFonts w:hint="cs"/>
                <w:color w:val="FF0000"/>
                <w:sz w:val="32"/>
                <w:szCs w:val="32"/>
                <w:rtl/>
                <w:lang w:bidi="ar-MA"/>
              </w:rPr>
              <w:t xml:space="preserve">تقديم </w:t>
            </w:r>
          </w:p>
        </w:tc>
        <w:tc>
          <w:tcPr>
            <w:tcW w:w="654" w:type="dxa"/>
            <w:vMerge w:val="restart"/>
            <w:tcBorders>
              <w:top w:val="nil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 w:val="restart"/>
            <w:tcBorders>
              <w:top w:val="nil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665157" w:rsidTr="00532B66">
        <w:trPr>
          <w:trHeight w:val="405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665157" w:rsidRPr="005512CA" w:rsidRDefault="00EB616F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نشاط تمهيدي</w:t>
            </w: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665157" w:rsidRDefault="00665157" w:rsidP="00532B66">
            <w:pPr>
              <w:bidi/>
              <w:rPr>
                <w:color w:val="FF000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bidi="ar-MA"/>
              </w:rPr>
              <w:t>نشاط 3 ص 192  (كتاب مدرسي في رحاب</w:t>
            </w:r>
            <w:r w:rsidR="009D4E3C">
              <w:rPr>
                <w:rFonts w:hint="cs"/>
                <w:sz w:val="32"/>
                <w:szCs w:val="32"/>
                <w:rtl/>
                <w:lang w:bidi="ar-MA"/>
              </w:rPr>
              <w:t xml:space="preserve"> الرياضيات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)</w:t>
            </w:r>
            <w:proofErr w:type="spellEnd"/>
          </w:p>
        </w:tc>
        <w:tc>
          <w:tcPr>
            <w:tcW w:w="654" w:type="dxa"/>
            <w:vMerge/>
            <w:tcBorders>
              <w:top w:val="dashed" w:sz="4" w:space="0" w:color="auto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  <w:tcBorders>
              <w:top w:val="dashed" w:sz="4" w:space="0" w:color="auto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665157" w:rsidTr="00532B66">
        <w:trPr>
          <w:trHeight w:val="1065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665157" w:rsidRPr="005512CA" w:rsidRDefault="00665157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665157" w:rsidRPr="00B86230" w:rsidRDefault="00665157" w:rsidP="00532B66">
            <w:pPr>
              <w:pStyle w:val="Paragraphedeliste"/>
              <w:numPr>
                <w:ilvl w:val="0"/>
                <w:numId w:val="21"/>
              </w:numPr>
              <w:bidi/>
              <w:rPr>
                <w:color w:val="000000" w:themeColor="text1"/>
                <w:sz w:val="32"/>
                <w:szCs w:val="32"/>
                <w:u w:val="double"/>
                <w:lang w:bidi="ar-MA"/>
              </w:rPr>
            </w:pPr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خلاصة </w:t>
            </w:r>
          </w:p>
          <w:p w:rsidR="0022444E" w:rsidRPr="0022444E" w:rsidRDefault="002F0D9F" w:rsidP="00532B66">
            <w:pPr>
              <w:pStyle w:val="Paragraphedeliste"/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تؤدي دراسة بعض الظواهر الفيزيائية والبيولوجية و </w:t>
            </w:r>
            <w:proofErr w:type="spellStart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الأقتصادية</w:t>
            </w:r>
            <w:proofErr w:type="spellEnd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غيرها إلى معادلات يكون فيها المجهول دا</w:t>
            </w:r>
            <w:r w:rsidR="0022444E"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لة وتحتوي على مشتقة أو مشتقات ه</w:t>
            </w: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ذه الدالة</w:t>
            </w:r>
            <w:r w:rsidR="0022444E"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. هذا النوع من المعادلات يسمى المعادلات التفاضلية </w:t>
            </w:r>
            <w:proofErr w:type="spellStart"/>
            <w:r w:rsidR="0022444E"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.</w:t>
            </w:r>
            <w:proofErr w:type="spellEnd"/>
          </w:p>
          <w:p w:rsidR="0022444E" w:rsidRPr="0022444E" w:rsidRDefault="0022444E" w:rsidP="00532B66">
            <w:pPr>
              <w:pStyle w:val="Paragraphedeliste"/>
              <w:numPr>
                <w:ilvl w:val="0"/>
                <w:numId w:val="20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يرمز عادة إلى دالة </w:t>
            </w:r>
            <w:proofErr w:type="gramStart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المجهول  بالرمز</w:t>
            </w:r>
            <w:proofErr w:type="gramEnd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22444E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40" w:dyaOrig="300">
                <v:shape id="_x0000_i1030" type="#_x0000_t75" style="width:12pt;height:15pt" o:ole="">
                  <v:imagedata r:id="rId18" o:title=""/>
                </v:shape>
                <o:OLEObject Type="Embed" ProgID="Equation.DSMT4" ShapeID="_x0000_i1030" DrawAspect="Content" ObjectID="_1613060550" r:id="rId19"/>
              </w:object>
            </w:r>
            <w:r w:rsidRPr="0022444E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2F0D9F" w:rsidRPr="0022444E" w:rsidRDefault="002F0D9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 </w:t>
            </w:r>
            <w:r w:rsidR="0022444E"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     وقد يرمز لها بأي حرف أخر مثل </w:t>
            </w:r>
            <w:r w:rsidR="0022444E" w:rsidRPr="0022444E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59" w:dyaOrig="380">
                <v:shape id="_x0000_i1031" type="#_x0000_t75" style="width:68.25pt;height:18.75pt" o:ole="">
                  <v:imagedata r:id="rId20" o:title=""/>
                </v:shape>
                <o:OLEObject Type="Embed" ProgID="Equation.DSMT4" ShapeID="_x0000_i1031" DrawAspect="Content" ObjectID="_1613060551" r:id="rId21"/>
              </w:object>
            </w:r>
            <w:proofErr w:type="gramStart"/>
            <w:r w:rsidR="0022444E" w:rsidRPr="0022444E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22444E"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.</w:t>
            </w:r>
            <w:proofErr w:type="gramEnd"/>
          </w:p>
          <w:p w:rsidR="0022444E" w:rsidRPr="0022444E" w:rsidRDefault="0022444E" w:rsidP="00532B66">
            <w:pPr>
              <w:pStyle w:val="Paragraphedeliste"/>
              <w:numPr>
                <w:ilvl w:val="0"/>
                <w:numId w:val="20"/>
              </w:num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التفاضلية يعني إيجاد جميع الدوال </w:t>
            </w:r>
            <w:r w:rsidRPr="0022444E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40" w:dyaOrig="300">
                <v:shape id="_x0000_i1032" type="#_x0000_t75" style="width:12pt;height:15pt" o:ole="">
                  <v:imagedata r:id="rId22" o:title=""/>
                </v:shape>
                <o:OLEObject Type="Embed" ProgID="Equation.DSMT4" ShapeID="_x0000_i1032" DrawAspect="Content" ObjectID="_1613060552" r:id="rId23"/>
              </w:object>
            </w:r>
            <w:r w:rsidRPr="0022444E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والتي تحقق هذه </w:t>
            </w:r>
            <w:proofErr w:type="gramStart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</w:t>
            </w:r>
            <w:proofErr w:type="spellStart"/>
            <w:r w:rsidRPr="0022444E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.</w:t>
            </w:r>
            <w:proofErr w:type="spellEnd"/>
            <w:proofErr w:type="gramEnd"/>
          </w:p>
          <w:p w:rsidR="00665157" w:rsidRDefault="00665157" w:rsidP="00532B66">
            <w:pPr>
              <w:bidi/>
              <w:rPr>
                <w:color w:val="FF0000"/>
                <w:sz w:val="32"/>
                <w:szCs w:val="32"/>
                <w:rtl/>
                <w:lang w:bidi="ar-MA"/>
              </w:rPr>
            </w:pPr>
            <w:r>
              <w:rPr>
                <w:color w:val="FF0000"/>
                <w:sz w:val="32"/>
                <w:szCs w:val="32"/>
                <w:lang w:bidi="ar-MA"/>
              </w:rPr>
              <w:t xml:space="preserve">II  </w:t>
            </w:r>
            <w:r>
              <w:rPr>
                <w:rFonts w:hint="cs"/>
                <w:color w:val="FF0000"/>
                <w:sz w:val="32"/>
                <w:szCs w:val="32"/>
                <w:rtl/>
                <w:lang w:bidi="ar-MA"/>
              </w:rPr>
              <w:t xml:space="preserve"> المعادلة التفاضلية من الدرجة الأولى </w:t>
            </w:r>
          </w:p>
          <w:p w:rsidR="00665157" w:rsidRPr="00530CF9" w:rsidRDefault="00665157" w:rsidP="00532B66">
            <w:pPr>
              <w:bidi/>
              <w:rPr>
                <w:color w:val="000000" w:themeColor="text1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FF0000"/>
                <w:sz w:val="32"/>
                <w:szCs w:val="32"/>
                <w:rtl/>
                <w:lang w:bidi="ar-MA"/>
              </w:rPr>
              <w:t xml:space="preserve">نشاط </w:t>
            </w:r>
          </w:p>
        </w:tc>
        <w:tc>
          <w:tcPr>
            <w:tcW w:w="654" w:type="dxa"/>
            <w:vMerge/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665157" w:rsidTr="00532B66">
        <w:trPr>
          <w:trHeight w:val="480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665157" w:rsidRPr="005512CA" w:rsidRDefault="00665157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نشاط بنائي </w:t>
            </w: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665157" w:rsidRDefault="00665157" w:rsidP="00532B66">
            <w:pPr>
              <w:bidi/>
              <w:rPr>
                <w:color w:val="000000" w:themeColor="text1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0000" w:themeColor="text1"/>
                <w:sz w:val="32"/>
                <w:szCs w:val="32"/>
                <w:rtl/>
                <w:lang w:bidi="ar-MA"/>
              </w:rPr>
              <w:t xml:space="preserve">نشاط 4 ص 192 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(كتاب مدرسي في رحاب </w:t>
            </w:r>
            <w:r w:rsidR="009D4E3C">
              <w:rPr>
                <w:rFonts w:hint="cs"/>
                <w:sz w:val="32"/>
                <w:szCs w:val="32"/>
                <w:rtl/>
                <w:lang w:bidi="ar-MA"/>
              </w:rPr>
              <w:t>الرياضيات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MA"/>
              </w:rPr>
              <w:t>)</w:t>
            </w:r>
            <w:proofErr w:type="spellEnd"/>
          </w:p>
        </w:tc>
        <w:tc>
          <w:tcPr>
            <w:tcW w:w="654" w:type="dxa"/>
            <w:vMerge/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665157" w:rsidTr="00532B66">
        <w:trPr>
          <w:trHeight w:val="1440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665157" w:rsidRPr="005512CA" w:rsidRDefault="00665157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665157" w:rsidRPr="00740BE6" w:rsidRDefault="00665157" w:rsidP="00532B66">
            <w:p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 w:rsidRPr="00740BE6">
              <w:rPr>
                <w:rFonts w:hint="cs"/>
                <w:sz w:val="32"/>
                <w:szCs w:val="32"/>
                <w:u w:val="single"/>
                <w:rtl/>
                <w:lang w:bidi="ar-MA"/>
              </w:rPr>
              <w:t xml:space="preserve">تعريف  </w:t>
            </w:r>
          </w:p>
          <w:p w:rsidR="00665157" w:rsidRPr="00F5734D" w:rsidRDefault="00665157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ليكن</w:t>
            </w:r>
            <w:r w:rsidR="001640FD" w:rsidRPr="001640F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40" w:dyaOrig="240">
                <v:shape id="_x0000_i1033" type="#_x0000_t75" style="width:12pt;height:12pt" o:ole="">
                  <v:imagedata r:id="rId24" o:title=""/>
                </v:shape>
                <o:OLEObject Type="Embed" ProgID="Equation.DSMT4" ShapeID="_x0000_i1033" DrawAspect="Content" ObjectID="_1613060553" r:id="rId25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1640FD" w:rsidRPr="001640F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20" w:dyaOrig="320">
                <v:shape id="_x0000_i1034" type="#_x0000_t75" style="width:11.25pt;height:15.75pt" o:ole="">
                  <v:imagedata r:id="rId26" o:title=""/>
                </v:shape>
                <o:OLEObject Type="Embed" ProgID="Equation.DSMT4" ShapeID="_x0000_i1034" DrawAspect="Content" ObjectID="_1613060554" r:id="rId27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عددين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حقيقيين</w:t>
            </w:r>
            <w:proofErr w:type="spell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</w:t>
            </w:r>
            <w:r w:rsidR="001640FD" w:rsidRPr="001640F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700" w:dyaOrig="320">
                <v:shape id="_x0000_i1035" type="#_x0000_t75" style="width:35.25pt;height:15.75pt" o:ole="">
                  <v:imagedata r:id="rId28" o:title=""/>
                </v:shape>
                <o:OLEObject Type="Embed" ProgID="Equation.DSMT4" ShapeID="_x0000_i1035" DrawAspect="Content" ObjectID="_1613060555" r:id="rId29"/>
              </w:object>
            </w:r>
            <w:proofErr w:type="gramStart"/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1640FD">
              <w:rPr>
                <w:color w:val="0070C0"/>
                <w:sz w:val="32"/>
                <w:szCs w:val="32"/>
                <w:lang w:bidi="ar-MA"/>
              </w:rPr>
              <w:t>.</w:t>
            </w:r>
            <w:proofErr w:type="gramEnd"/>
          </w:p>
          <w:p w:rsidR="00665157" w:rsidRDefault="00665157" w:rsidP="00532B66">
            <w:pPr>
              <w:bidi/>
              <w:rPr>
                <w:color w:val="000000" w:themeColor="text1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التفاضلية </w:t>
            </w:r>
            <w:r w:rsidR="001640F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59" w:dyaOrig="380">
                <v:shape id="_x0000_i1036" type="#_x0000_t75" style="width:68.25pt;height:18.75pt" o:ole="">
                  <v:imagedata r:id="rId30" o:title=""/>
                </v:shape>
                <o:OLEObject Type="Embed" ProgID="Equation.DSMT4" ShapeID="_x0000_i1036" DrawAspect="Content" ObjectID="_1613060556" r:id="rId31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المجهول هو دالة عددية</w:t>
            </w:r>
            <w:r w:rsidR="001640F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40" w:dyaOrig="300">
                <v:shape id="_x0000_i1037" type="#_x0000_t75" style="width:12pt;height:15pt" o:ole="">
                  <v:imagedata r:id="rId32" o:title=""/>
                </v:shape>
                <o:OLEObject Type="Embed" ProgID="Equation.DSMT4" ShapeID="_x0000_i1037" DrawAspect="Content" ObjectID="_1613060557" r:id="rId33"/>
              </w:object>
            </w:r>
            <w:r w:rsidR="001640FD">
              <w:rPr>
                <w:color w:val="0070C0"/>
                <w:sz w:val="32"/>
                <w:szCs w:val="32"/>
                <w:lang w:bidi="ar-MA"/>
              </w:rPr>
              <w:t xml:space="preserve"> 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</w:t>
            </w:r>
            <w:r w:rsidR="001640F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320" w:dyaOrig="380">
                <v:shape id="_x0000_i1038" type="#_x0000_t75" style="width:15.75pt;height:18.75pt" o:ole="">
                  <v:imagedata r:id="rId34" o:title=""/>
                </v:shape>
                <o:OLEObject Type="Embed" ProgID="Equation.DSMT4" ShapeID="_x0000_i1038" DrawAspect="Content" ObjectID="_1613060558" r:id="rId35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مشتقتها</w:t>
            </w:r>
            <w:proofErr w:type="spellEnd"/>
            <w:r w:rsidR="00F5734D"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تسمى معادلة </w:t>
            </w:r>
            <w:proofErr w:type="spellStart"/>
            <w:r w:rsidR="00F5734D"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تفضلية</w:t>
            </w:r>
            <w:proofErr w:type="spellEnd"/>
            <w:r w:rsidR="00F5734D"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من الرتبة الأ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لى</w:t>
            </w:r>
            <w:r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</w:tc>
        <w:tc>
          <w:tcPr>
            <w:tcW w:w="654" w:type="dxa"/>
            <w:vMerge/>
            <w:tcBorders>
              <w:bottom w:val="nil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  <w:tcBorders>
              <w:bottom w:val="nil"/>
            </w:tcBorders>
          </w:tcPr>
          <w:p w:rsidR="00665157" w:rsidRDefault="00665157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EB616F" w:rsidTr="00532B66">
        <w:trPr>
          <w:trHeight w:val="3615"/>
        </w:trPr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EB616F" w:rsidRDefault="00EB616F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lastRenderedPageBreak/>
              <w:t xml:space="preserve">ملخص </w:t>
            </w:r>
          </w:p>
          <w:p w:rsidR="00EB616F" w:rsidRDefault="00EB616F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EB616F" w:rsidRDefault="00EB616F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للمعارف </w:t>
            </w:r>
          </w:p>
          <w:p w:rsidR="00EB616F" w:rsidRDefault="00EB616F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EB616F" w:rsidRDefault="00EB616F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EB616F" w:rsidRPr="005512CA" w:rsidRDefault="00EB616F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   </w:t>
            </w: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الأساسية</w:t>
            </w: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EB616F" w:rsidRPr="00740BE6" w:rsidRDefault="00EB616F" w:rsidP="00532B66">
            <w:p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 w:rsidRPr="00740BE6">
              <w:rPr>
                <w:rFonts w:hint="cs"/>
                <w:sz w:val="32"/>
                <w:szCs w:val="32"/>
                <w:u w:val="single"/>
                <w:rtl/>
                <w:lang w:bidi="ar-MA"/>
              </w:rPr>
              <w:t>خاصية 1</w:t>
            </w:r>
          </w:p>
          <w:p w:rsidR="00EB616F" w:rsidRPr="00F5734D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التفاضلية </w:t>
            </w:r>
            <w:r w:rsidR="001640F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920" w:dyaOrig="380">
                <v:shape id="_x0000_i1039" type="#_x0000_t75" style="width:45.75pt;height:18.75pt" o:ole="">
                  <v:imagedata r:id="rId36" o:title=""/>
                </v:shape>
                <o:OLEObject Type="Embed" ProgID="Equation.DSMT4" ShapeID="_x0000_i1039" DrawAspect="Content" ObjectID="_1613060559" r:id="rId37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تقبل مالا نهاية من الحلول وهي الدوال المعرفة على</w:t>
            </w:r>
            <w:r w:rsidR="001640FD" w:rsidRPr="001640FD">
              <w:rPr>
                <w:color w:val="0070C0"/>
                <w:position w:val="-4"/>
                <w:sz w:val="32"/>
                <w:szCs w:val="32"/>
                <w:lang w:bidi="ar-MA"/>
              </w:rPr>
              <w:object w:dxaOrig="380" w:dyaOrig="300">
                <v:shape id="_x0000_i1040" type="#_x0000_t75" style="width:18.75pt;height:15pt" o:ole="">
                  <v:imagedata r:id="rId38" o:title=""/>
                </v:shape>
                <o:OLEObject Type="Embed" ProgID="Equation.DSMT4" ShapeID="_x0000_i1040" DrawAspect="Content" ObjectID="_1613060560" r:id="rId39"/>
              </w:object>
            </w:r>
            <w:proofErr w:type="gramStart"/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بـ</w:t>
            </w:r>
            <w:proofErr w:type="spellEnd"/>
            <w:proofErr w:type="gram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1640FD" w:rsidRPr="001640F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1100" w:dyaOrig="380">
                <v:shape id="_x0000_i1041" type="#_x0000_t75" style="width:54.75pt;height:18.75pt" o:ole="">
                  <v:imagedata r:id="rId40" o:title=""/>
                </v:shape>
                <o:OLEObject Type="Embed" ProgID="Equation.DSMT4" ShapeID="_x0000_i1041" DrawAspect="Content" ObjectID="_1613060561" r:id="rId41"/>
              </w:object>
            </w:r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1640F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ح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يث </w:t>
            </w:r>
            <w:r w:rsidR="001640FD" w:rsidRPr="001640F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820" w:dyaOrig="320">
                <v:shape id="_x0000_i1042" type="#_x0000_t75" style="width:41.25pt;height:15.75pt" o:ole="">
                  <v:imagedata r:id="rId42" o:title=""/>
                </v:shape>
                <o:OLEObject Type="Embed" ProgID="Equation.DSMT4" ShapeID="_x0000_i1042" DrawAspect="Content" ObjectID="_1613060562" r:id="rId43"/>
              </w:object>
            </w:r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Pr="00B86230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sz w:val="32"/>
                <w:szCs w:val="32"/>
                <w:u w:val="double"/>
                <w:rtl/>
                <w:lang w:bidi="ar-MA"/>
              </w:rPr>
            </w:pPr>
            <w:r w:rsidRPr="00B86230">
              <w:rPr>
                <w:rFonts w:hint="cs"/>
                <w:sz w:val="32"/>
                <w:szCs w:val="32"/>
                <w:u w:val="double"/>
                <w:rtl/>
                <w:lang w:bidi="ar-MA"/>
              </w:rPr>
              <w:t xml:space="preserve">أمثلة </w:t>
            </w:r>
          </w:p>
          <w:p w:rsidR="00EB616F" w:rsidRPr="00F5734D" w:rsidRDefault="00EB616F" w:rsidP="00532B66">
            <w:pPr>
              <w:pStyle w:val="Paragraphedeliste"/>
              <w:numPr>
                <w:ilvl w:val="0"/>
                <w:numId w:val="14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التفاضلية 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:</w:t>
            </w:r>
            <w:proofErr w:type="spellEnd"/>
            <w:r w:rsidR="001640F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960" w:dyaOrig="380">
                <v:shape id="_x0000_i1043" type="#_x0000_t75" style="width:48pt;height:18.75pt" o:ole="">
                  <v:imagedata r:id="rId44" o:title=""/>
                </v:shape>
                <o:OLEObject Type="Embed" ProgID="Equation.DSMT4" ShapeID="_x0000_i1043" DrawAspect="Content" ObjectID="_1613060563" r:id="rId45"/>
              </w:object>
            </w:r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Pr="00F5734D" w:rsidRDefault="00EB616F" w:rsidP="00532B66">
            <w:pPr>
              <w:pStyle w:val="Paragraphedeliste"/>
              <w:numPr>
                <w:ilvl w:val="0"/>
                <w:numId w:val="14"/>
              </w:num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التفاضلية 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:</w:t>
            </w:r>
            <w:proofErr w:type="spellEnd"/>
            <w:r w:rsidR="003F57BD" w:rsidRPr="001640F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59" w:dyaOrig="380">
                <v:shape id="_x0000_i1044" type="#_x0000_t75" style="width:68.25pt;height:18.75pt" o:ole="">
                  <v:imagedata r:id="rId46" o:title=""/>
                </v:shape>
                <o:OLEObject Type="Embed" ProgID="Equation.DSMT4" ShapeID="_x0000_i1044" DrawAspect="Content" ObjectID="_1613060564" r:id="rId47"/>
              </w:object>
            </w:r>
            <w:r w:rsidR="001640F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Default="00EB616F" w:rsidP="00532B66">
            <w:p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 w:rsidRPr="0079573B">
              <w:rPr>
                <w:rFonts w:hint="cs"/>
                <w:sz w:val="32"/>
                <w:szCs w:val="32"/>
                <w:u w:val="single"/>
                <w:rtl/>
                <w:lang w:bidi="ar-MA"/>
              </w:rPr>
              <w:t>خاصية 2</w:t>
            </w:r>
          </w:p>
          <w:p w:rsidR="00EB616F" w:rsidRPr="00F5734D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proofErr w:type="gram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ليكن</w:t>
            </w:r>
            <w:proofErr w:type="gramEnd"/>
            <w:r w:rsidR="003F57BD" w:rsidRPr="003F57B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40" w:dyaOrig="240">
                <v:shape id="_x0000_i1045" type="#_x0000_t75" style="width:12pt;height:12pt" o:ole="">
                  <v:imagedata r:id="rId48" o:title=""/>
                </v:shape>
                <o:OLEObject Type="Embed" ProgID="Equation.DSMT4" ShapeID="_x0000_i1045" DrawAspect="Content" ObjectID="_1613060565" r:id="rId49"/>
              </w:object>
            </w:r>
            <w:r w:rsidR="003F57B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3F57BD" w:rsidRPr="003F57B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20" w:dyaOrig="320">
                <v:shape id="_x0000_i1046" type="#_x0000_t75" style="width:11.25pt;height:15.75pt" o:ole="">
                  <v:imagedata r:id="rId50" o:title=""/>
                </v:shape>
                <o:OLEObject Type="Embed" ProgID="Equation.DSMT4" ShapeID="_x0000_i1046" DrawAspect="Content" ObjectID="_1613060566" r:id="rId51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عددين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حقيقيين</w:t>
            </w:r>
            <w:proofErr w:type="spell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</w:t>
            </w:r>
            <w:r w:rsidR="003F57BD" w:rsidRPr="003F57B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700" w:dyaOrig="320">
                <v:shape id="_x0000_i1047" type="#_x0000_t75" style="width:35.25pt;height:15.75pt" o:ole="">
                  <v:imagedata r:id="rId52" o:title=""/>
                </v:shape>
                <o:OLEObject Type="Embed" ProgID="Equation.DSMT4" ShapeID="_x0000_i1047" DrawAspect="Content" ObjectID="_1613060567" r:id="rId53"/>
              </w:object>
            </w:r>
            <w:r w:rsidR="003F57B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3F57BD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التفاضلية </w:t>
            </w:r>
            <w:r w:rsidR="003F57BD" w:rsidRPr="003F57B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59" w:dyaOrig="380">
                <v:shape id="_x0000_i1048" type="#_x0000_t75" style="width:68.25pt;height:18.75pt" o:ole="">
                  <v:imagedata r:id="rId54" o:title=""/>
                </v:shape>
                <o:OLEObject Type="Embed" ProgID="Equation.DSMT4" ShapeID="_x0000_i1048" DrawAspect="Content" ObjectID="_1613060568" r:id="rId55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تقبل مالا نهاية من الحلول وهي الدوال المعرفة على</w:t>
            </w:r>
            <w:r w:rsidR="003F57BD" w:rsidRPr="003F57BD">
              <w:rPr>
                <w:color w:val="0070C0"/>
                <w:position w:val="-4"/>
                <w:sz w:val="32"/>
                <w:szCs w:val="32"/>
                <w:lang w:bidi="ar-MA"/>
              </w:rPr>
              <w:object w:dxaOrig="380" w:dyaOrig="300">
                <v:shape id="_x0000_i1049" type="#_x0000_t75" style="width:18.75pt;height:15pt" o:ole="">
                  <v:imagedata r:id="rId56" o:title=""/>
                </v:shape>
                <o:OLEObject Type="Embed" ProgID="Equation.DSMT4" ShapeID="_x0000_i1049" DrawAspect="Content" ObjectID="_1613060569" r:id="rId57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proofErr w:type="gram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بـ</w:t>
            </w:r>
            <w:proofErr w:type="spell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 </w:t>
            </w:r>
            <w:r w:rsidR="003F57BD" w:rsidRPr="003F57BD">
              <w:rPr>
                <w:color w:val="0070C0"/>
                <w:position w:val="-28"/>
                <w:sz w:val="32"/>
                <w:szCs w:val="32"/>
                <w:lang w:bidi="ar-MA"/>
              </w:rPr>
              <w:object w:dxaOrig="1620" w:dyaOrig="740">
                <v:shape id="_x0000_i1050" type="#_x0000_t75" style="width:81pt;height:36.75pt" o:ole="">
                  <v:imagedata r:id="rId58" o:title=""/>
                </v:shape>
                <o:OLEObject Type="Embed" ProgID="Equation.DSMT4" ShapeID="_x0000_i1050" DrawAspect="Content" ObjectID="_1613060570" r:id="rId59"/>
              </w:object>
            </w:r>
          </w:p>
          <w:p w:rsidR="00EB616F" w:rsidRPr="00B86230" w:rsidRDefault="003F57BD" w:rsidP="00532B66">
            <w:pPr>
              <w:bidi/>
              <w:rPr>
                <w:sz w:val="32"/>
                <w:szCs w:val="32"/>
                <w:u w:val="double"/>
                <w:rtl/>
                <w:lang w:bidi="ar-MA"/>
              </w:rPr>
            </w:pPr>
            <w:r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gramStart"/>
            <w:r w:rsidR="00EB616F"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حيث</w:t>
            </w:r>
            <w:proofErr w:type="gramEnd"/>
            <w:r w:rsidR="00EB616F"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3F57BD">
              <w:rPr>
                <w:color w:val="0070C0"/>
                <w:position w:val="-6"/>
                <w:sz w:val="32"/>
                <w:szCs w:val="32"/>
                <w:lang w:bidi="ar-MA"/>
              </w:rPr>
              <w:object w:dxaOrig="820" w:dyaOrig="320">
                <v:shape id="_x0000_i1051" type="#_x0000_t75" style="width:41.25pt;height:15.75pt" o:ole="">
                  <v:imagedata r:id="rId60" o:title=""/>
                </v:shape>
                <o:OLEObject Type="Embed" ProgID="Equation.DSMT4" ShapeID="_x0000_i1051" DrawAspect="Content" ObjectID="_1613060571" r:id="rId61"/>
              </w:object>
            </w:r>
            <w:r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</w:tc>
        <w:tc>
          <w:tcPr>
            <w:tcW w:w="654" w:type="dxa"/>
            <w:vMerge w:val="restart"/>
            <w:tcBorders>
              <w:top w:val="nil"/>
            </w:tcBorders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 w:val="restart"/>
            <w:tcBorders>
              <w:top w:val="nil"/>
            </w:tcBorders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EB616F" w:rsidTr="00532B66">
        <w:trPr>
          <w:trHeight w:val="2526"/>
        </w:trPr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EB616F" w:rsidRPr="00EB616F" w:rsidRDefault="00CE40F1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proofErr w:type="spellStart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أنشطةتطبيقية</w:t>
            </w:r>
            <w:proofErr w:type="spellEnd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br/>
              <w:t>(تقويمية</w:t>
            </w:r>
            <w:proofErr w:type="spellStart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)</w:t>
            </w:r>
            <w:proofErr w:type="spellEnd"/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EB616F" w:rsidRPr="00EB616F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sz w:val="32"/>
                <w:szCs w:val="32"/>
                <w:u w:val="double"/>
                <w:lang w:bidi="ar-MA"/>
              </w:rPr>
            </w:pPr>
            <w:r w:rsidRPr="00EB616F">
              <w:rPr>
                <w:rFonts w:hint="cs"/>
                <w:sz w:val="32"/>
                <w:szCs w:val="32"/>
                <w:u w:val="double"/>
                <w:rtl/>
                <w:lang w:bidi="ar-MA"/>
              </w:rPr>
              <w:t xml:space="preserve">تمرين تطبيقي </w:t>
            </w:r>
          </w:p>
          <w:p w:rsidR="00EB616F" w:rsidRPr="00C61C13" w:rsidRDefault="00EB616F" w:rsidP="00532B66">
            <w:pPr>
              <w:pStyle w:val="Paragraphedeliste"/>
              <w:numPr>
                <w:ilvl w:val="0"/>
                <w:numId w:val="16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 w:rsidRPr="00C61C13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التفاضلية </w:t>
            </w:r>
            <w:proofErr w:type="spellStart"/>
            <w:r w:rsidRPr="00C61C13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:</w:t>
            </w:r>
            <w:proofErr w:type="spellEnd"/>
            <w:r w:rsidRPr="00C61C13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Default="003F57BD" w:rsidP="00532B66">
            <w:pPr>
              <w:pStyle w:val="Paragraphedeliste"/>
              <w:numPr>
                <w:ilvl w:val="0"/>
                <w:numId w:val="19"/>
              </w:numPr>
              <w:bidi/>
              <w:rPr>
                <w:sz w:val="32"/>
                <w:szCs w:val="32"/>
                <w:lang w:bidi="ar-MA"/>
              </w:rPr>
            </w:pPr>
            <w:r w:rsidRPr="003F57BD">
              <w:rPr>
                <w:position w:val="-12"/>
                <w:sz w:val="32"/>
                <w:szCs w:val="32"/>
                <w:lang w:bidi="ar-MA"/>
              </w:rPr>
              <w:object w:dxaOrig="1359" w:dyaOrig="380">
                <v:shape id="_x0000_i1052" type="#_x0000_t75" style="width:68.25pt;height:18.75pt" o:ole="">
                  <v:imagedata r:id="rId62" o:title=""/>
                </v:shape>
                <o:OLEObject Type="Embed" ProgID="Equation.DSMT4" ShapeID="_x0000_i1052" DrawAspect="Content" ObjectID="_1613060572" r:id="rId63"/>
              </w:object>
            </w:r>
            <w:r>
              <w:rPr>
                <w:sz w:val="32"/>
                <w:szCs w:val="32"/>
                <w:rtl/>
                <w:lang w:bidi="ar-MA"/>
              </w:rPr>
              <w:t xml:space="preserve"> </w:t>
            </w:r>
            <w:r w:rsidR="00EB616F">
              <w:rPr>
                <w:rFonts w:hint="cs"/>
                <w:sz w:val="32"/>
                <w:szCs w:val="32"/>
                <w:rtl/>
                <w:lang w:bidi="ar-MA"/>
              </w:rPr>
              <w:t xml:space="preserve">  </w:t>
            </w:r>
          </w:p>
          <w:p w:rsidR="00EB616F" w:rsidRDefault="003F57BD" w:rsidP="00532B66">
            <w:pPr>
              <w:pStyle w:val="Paragraphedeliste"/>
              <w:numPr>
                <w:ilvl w:val="0"/>
                <w:numId w:val="19"/>
              </w:numPr>
              <w:bidi/>
              <w:rPr>
                <w:sz w:val="32"/>
                <w:szCs w:val="32"/>
                <w:lang w:bidi="ar-MA"/>
              </w:rPr>
            </w:pPr>
            <w:r w:rsidRPr="003F57BD">
              <w:rPr>
                <w:position w:val="-12"/>
                <w:sz w:val="32"/>
                <w:szCs w:val="32"/>
                <w:lang w:bidi="ar-MA"/>
              </w:rPr>
              <w:object w:dxaOrig="1800" w:dyaOrig="380">
                <v:shape id="_x0000_i1053" type="#_x0000_t75" style="width:90pt;height:18.75pt" o:ole="">
                  <v:imagedata r:id="rId64" o:title=""/>
                </v:shape>
                <o:OLEObject Type="Embed" ProgID="Equation.DSMT4" ShapeID="_x0000_i1053" DrawAspect="Content" ObjectID="_1613060573" r:id="rId65"/>
              </w:object>
            </w:r>
            <w:r>
              <w:rPr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Pr="00740BE6" w:rsidRDefault="00EB616F" w:rsidP="00532B66">
            <w:pPr>
              <w:pStyle w:val="Paragraphedeliste"/>
              <w:numPr>
                <w:ilvl w:val="0"/>
                <w:numId w:val="16"/>
              </w:num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دد الدالة </w:t>
            </w:r>
            <w:r w:rsidR="003F57BD" w:rsidRPr="003F57B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79" w:dyaOrig="380">
                <v:shape id="_x0000_i1054" type="#_x0000_t75" style="width:14.25pt;height:18.75pt" o:ole="">
                  <v:imagedata r:id="rId66" o:title=""/>
                </v:shape>
                <o:OLEObject Type="Embed" ProgID="Equation.DSMT4" ShapeID="_x0000_i1054" DrawAspect="Content" ObjectID="_1613060574" r:id="rId67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</w:t>
            </w:r>
            <w:r w:rsidR="003F57BD" w:rsidRPr="003F57BD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40" w:dyaOrig="380">
                <v:shape id="_x0000_i1055" type="#_x0000_t75" style="width:66.75pt;height:18.75pt" o:ole="">
                  <v:imagedata r:id="rId68" o:title=""/>
                </v:shape>
                <o:OLEObject Type="Embed" ProgID="Equation.DSMT4" ShapeID="_x0000_i1055" DrawAspect="Content" ObjectID="_1613060575" r:id="rId69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التي </w:t>
            </w:r>
            <w:proofErr w:type="gram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تحقق  </w:t>
            </w:r>
            <w:r w:rsidR="003F57BD" w:rsidRPr="003F57BD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700" w:dyaOrig="460">
                <v:shape id="_x0000_i1056" type="#_x0000_t75" style="width:35.25pt;height:23.25pt" o:ole="">
                  <v:imagedata r:id="rId70" o:title=""/>
                </v:shape>
                <o:OLEObject Type="Embed" ProgID="Equation.DSMT4" ShapeID="_x0000_i1056" DrawAspect="Content" ObjectID="_1613060576" r:id="rId71"/>
              </w:object>
            </w:r>
            <w:r w:rsidR="003F57BD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  </w:t>
            </w:r>
          </w:p>
        </w:tc>
        <w:tc>
          <w:tcPr>
            <w:tcW w:w="654" w:type="dxa"/>
            <w:vMerge/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EB616F" w:rsidTr="00532B66">
        <w:trPr>
          <w:trHeight w:val="6390"/>
        </w:trPr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CE40F1" w:rsidRDefault="00CE40F1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ملخص </w:t>
            </w:r>
          </w:p>
          <w:p w:rsidR="00CE40F1" w:rsidRDefault="00CE40F1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CE40F1" w:rsidRDefault="00CE40F1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للمعارف </w:t>
            </w:r>
          </w:p>
          <w:p w:rsidR="00CE40F1" w:rsidRDefault="00CE40F1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CE40F1" w:rsidRDefault="00CE40F1" w:rsidP="00532B66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  <w:p w:rsidR="00EB616F" w:rsidRPr="00EB616F" w:rsidRDefault="00CE40F1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   </w:t>
            </w:r>
            <w:r w:rsidRPr="00EB616F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الأساسية</w:t>
            </w: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EB616F" w:rsidRPr="0022444E" w:rsidRDefault="00EB616F" w:rsidP="00532B66">
            <w:pPr>
              <w:pStyle w:val="Paragraphedeliste"/>
              <w:bidi/>
              <w:rPr>
                <w:color w:val="FF0000"/>
                <w:sz w:val="32"/>
                <w:szCs w:val="32"/>
                <w:rtl/>
                <w:lang w:bidi="ar-MA"/>
              </w:rPr>
            </w:pPr>
            <w:r w:rsidRPr="0022444E">
              <w:rPr>
                <w:color w:val="FF0000"/>
                <w:sz w:val="32"/>
                <w:szCs w:val="32"/>
                <w:lang w:bidi="ar-MA"/>
              </w:rPr>
              <w:t>III</w:t>
            </w:r>
            <w:r w:rsidRPr="0022444E">
              <w:rPr>
                <w:rFonts w:hint="cs"/>
                <w:color w:val="FF0000"/>
                <w:sz w:val="32"/>
                <w:szCs w:val="32"/>
                <w:rtl/>
                <w:lang w:bidi="ar-MA"/>
              </w:rPr>
              <w:t xml:space="preserve"> المعادلة التفاضلية من الرتبة الثانية </w:t>
            </w:r>
            <w:r w:rsidRPr="0022444E">
              <w:rPr>
                <w:color w:val="FF0000"/>
                <w:sz w:val="32"/>
                <w:szCs w:val="32"/>
                <w:lang w:bidi="ar-MA"/>
              </w:rPr>
              <w:t xml:space="preserve"> </w:t>
            </w:r>
            <w:r w:rsidRPr="0022444E">
              <w:rPr>
                <w:rFonts w:hint="cs"/>
                <w:color w:val="FF0000"/>
                <w:sz w:val="32"/>
                <w:szCs w:val="32"/>
                <w:rtl/>
                <w:lang w:bidi="ar-MA"/>
              </w:rPr>
              <w:t xml:space="preserve">   </w:t>
            </w:r>
          </w:p>
          <w:p w:rsidR="00EB616F" w:rsidRDefault="00EB616F" w:rsidP="00532B66">
            <w:p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MA"/>
              </w:rPr>
              <w:t>تعريف</w:t>
            </w:r>
          </w:p>
          <w:p w:rsidR="00EB616F" w:rsidRPr="00F5734D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ليكن</w:t>
            </w:r>
            <w:r w:rsidR="000D7B70" w:rsidRPr="000D7B70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40" w:dyaOrig="240">
                <v:shape id="_x0000_i1057" type="#_x0000_t75" style="width:12pt;height:12pt" o:ole="">
                  <v:imagedata r:id="rId72" o:title=""/>
                </v:shape>
                <o:OLEObject Type="Embed" ProgID="Equation.DSMT4" ShapeID="_x0000_i1057" DrawAspect="Content" ObjectID="_1613060577" r:id="rId73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</w:t>
            </w:r>
            <w:r w:rsidR="000D7B70" w:rsidRPr="000D7B70">
              <w:rPr>
                <w:color w:val="0070C0"/>
                <w:position w:val="-6"/>
                <w:sz w:val="32"/>
                <w:szCs w:val="32"/>
                <w:lang w:bidi="ar-MA"/>
              </w:rPr>
              <w:object w:dxaOrig="220" w:dyaOrig="320">
                <v:shape id="_x0000_i1058" type="#_x0000_t75" style="width:11.25pt;height:15.75pt" o:ole="">
                  <v:imagedata r:id="rId74" o:title=""/>
                </v:shape>
                <o:OLEObject Type="Embed" ProgID="Equation.DSMT4" ShapeID="_x0000_i1058" DrawAspect="Content" ObjectID="_1613060578" r:id="rId75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عددين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حقيقيين</w:t>
            </w:r>
            <w:proofErr w:type="spell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التفاضلية 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020" w:dyaOrig="380">
                <v:shape id="_x0000_i1059" type="#_x0000_t75" style="width:101.25pt;height:18.75pt" o:ole="">
                  <v:imagedata r:id="rId76" o:title=""/>
                </v:shape>
                <o:OLEObject Type="Embed" ProgID="Equation.DSMT4" ShapeID="_x0000_i1059" DrawAspect="Content" ObjectID="_1613060579" r:id="rId77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المجهول هو دالة عددية 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40" w:dyaOrig="300">
                <v:shape id="_x0000_i1060" type="#_x0000_t75" style="width:12pt;height:15pt" o:ole="">
                  <v:imagedata r:id="rId78" o:title=""/>
                </v:shape>
                <o:OLEObject Type="Embed" ProgID="Equation.DSMT4" ShapeID="_x0000_i1060" DrawAspect="Content" ObjectID="_1613060580" r:id="rId79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320" w:dyaOrig="380">
                <v:shape id="_x0000_i1061" type="#_x0000_t75" style="width:15.75pt;height:18.75pt" o:ole="">
                  <v:imagedata r:id="rId80" o:title=""/>
                </v:shape>
                <o:OLEObject Type="Embed" ProgID="Equation.DSMT4" ShapeID="_x0000_i1061" DrawAspect="Content" ObjectID="_1613060581" r:id="rId81"/>
              </w:object>
            </w: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مشتقتها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الأولى</w:t>
            </w:r>
            <w:proofErr w:type="spellEnd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340" w:dyaOrig="380">
                <v:shape id="_x0000_i1062" type="#_x0000_t75" style="width:17.25pt;height:18.75pt" o:ole="">
                  <v:imagedata r:id="rId82" o:title=""/>
                </v:shape>
                <o:OLEObject Type="Embed" ProgID="Equation.DSMT4" ShapeID="_x0000_i1062" DrawAspect="Content" ObjectID="_1613060582" r:id="rId83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مشتقتها</w:t>
            </w:r>
            <w:proofErr w:type="spellEnd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الثانية </w:t>
            </w:r>
          </w:p>
          <w:p w:rsidR="00EB616F" w:rsidRDefault="00EB616F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تسمى معادلة </w:t>
            </w:r>
            <w:proofErr w:type="spellStart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تفضلية</w:t>
            </w:r>
            <w:proofErr w:type="spellEnd"/>
            <w:r w:rsidRPr="00F5734D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من الرتبة 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ثانية </w:t>
            </w:r>
          </w:p>
          <w:p w:rsidR="00EB616F" w:rsidRDefault="00EB616F" w:rsidP="00532B66">
            <w:pPr>
              <w:bidi/>
              <w:rPr>
                <w:sz w:val="32"/>
                <w:szCs w:val="32"/>
                <w:u w:val="double"/>
                <w:rtl/>
                <w:lang w:bidi="ar-MA"/>
              </w:rPr>
            </w:pPr>
            <w:r w:rsidRPr="0031098E">
              <w:rPr>
                <w:rFonts w:hint="cs"/>
                <w:sz w:val="32"/>
                <w:szCs w:val="32"/>
                <w:u w:val="double"/>
                <w:rtl/>
                <w:lang w:bidi="ar-MA"/>
              </w:rPr>
              <w:t xml:space="preserve">ملاحظة </w:t>
            </w:r>
          </w:p>
          <w:p w:rsidR="00EB616F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المعادلة </w:t>
            </w:r>
            <w:r w:rsidR="000D7B70" w:rsidRPr="000D7B70">
              <w:rPr>
                <w:color w:val="0070C0"/>
                <w:position w:val="-6"/>
                <w:sz w:val="32"/>
                <w:szCs w:val="32"/>
                <w:lang w:bidi="ar-MA"/>
              </w:rPr>
              <w:object w:dxaOrig="1800" w:dyaOrig="380">
                <v:shape id="_x0000_i1063" type="#_x0000_t75" style="width:90pt;height:18.75pt" o:ole="">
                  <v:imagedata r:id="rId84" o:title=""/>
                </v:shape>
                <o:OLEObject Type="Embed" ProgID="Equation.DSMT4" ShapeID="_x0000_i1063" DrawAspect="Content" ObjectID="_1613060583" r:id="rId85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تسمى المعادلة المميزة للمعادلة التفاضلية</w:t>
            </w:r>
            <w:r w:rsidR="000D7B70" w:rsidRPr="000D7B70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2659" w:dyaOrig="460">
                <v:shape id="_x0000_i1064" type="#_x0000_t75" style="width:132.75pt;height:23.25pt" o:ole="">
                  <v:imagedata r:id="rId86" o:title=""/>
                </v:shape>
                <o:OLEObject Type="Embed" ProgID="Equation.DSMT4" ShapeID="_x0000_i1064" DrawAspect="Content" ObjectID="_1613060584" r:id="rId87"/>
              </w:object>
            </w:r>
            <w:proofErr w:type="gramStart"/>
            <w:r w:rsidR="000D7B70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proofErr w:type="gramEnd"/>
          </w:p>
          <w:p w:rsidR="00EB616F" w:rsidRPr="0031098E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مميز هذه المعادلة </w:t>
            </w:r>
            <w:proofErr w:type="gram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هو</w:t>
            </w:r>
            <w:proofErr w:type="gramEnd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0D7B70" w:rsidRPr="000D7B70">
              <w:rPr>
                <w:color w:val="0070C0"/>
                <w:position w:val="-6"/>
                <w:sz w:val="32"/>
                <w:szCs w:val="32"/>
                <w:lang w:bidi="ar-MA"/>
              </w:rPr>
              <w:object w:dxaOrig="1440" w:dyaOrig="380">
                <v:shape id="_x0000_i1065" type="#_x0000_t75" style="width:1in;height:18.75pt" o:ole="">
                  <v:imagedata r:id="rId88" o:title=""/>
                </v:shape>
                <o:OLEObject Type="Embed" ProgID="Equation.DSMT4" ShapeID="_x0000_i1065" DrawAspect="Content" ObjectID="_1613060585" r:id="rId89"/>
              </w:object>
            </w:r>
            <w:r w:rsidR="000D7B70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Default="00EB616F" w:rsidP="00532B66">
            <w:pPr>
              <w:bidi/>
              <w:rPr>
                <w:sz w:val="32"/>
                <w:szCs w:val="32"/>
                <w:u w:val="single"/>
                <w:rtl/>
                <w:lang w:bidi="ar-MA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MA"/>
              </w:rPr>
              <w:t xml:space="preserve">خاصيات </w:t>
            </w:r>
          </w:p>
          <w:p w:rsidR="00EB616F" w:rsidRPr="008D3DB7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إذا كان</w:t>
            </w:r>
            <w:r w:rsidR="000D7B70" w:rsidRPr="000D7B70">
              <w:rPr>
                <w:color w:val="0070C0"/>
                <w:position w:val="-6"/>
                <w:sz w:val="32"/>
                <w:szCs w:val="32"/>
                <w:lang w:bidi="ar-MA"/>
              </w:rPr>
              <w:object w:dxaOrig="720" w:dyaOrig="320">
                <v:shape id="_x0000_i1066" type="#_x0000_t75" style="width:36pt;height:15.75pt" o:ole="">
                  <v:imagedata r:id="rId90" o:title=""/>
                </v:shape>
                <o:OLEObject Type="Embed" ProgID="Equation.DSMT4" ShapeID="_x0000_i1066" DrawAspect="Content" ObjectID="_1613060586" r:id="rId91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فإن الم</w:t>
            </w:r>
            <w:r w:rsidR="000D7B70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عادلة المميزة لها </w:t>
            </w:r>
            <w:proofErr w:type="spellStart"/>
            <w:r w:rsidR="000D7B70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جدرين</w:t>
            </w:r>
            <w:proofErr w:type="spellEnd"/>
            <w:r w:rsidR="000D7B70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مختلفين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20" w:dyaOrig="400">
                <v:shape id="_x0000_i1067" type="#_x0000_t75" style="width:11.25pt;height:20.25pt" o:ole="">
                  <v:imagedata r:id="rId92" o:title=""/>
                </v:shape>
                <o:OLEObject Type="Embed" ProgID="Equation.DSMT4" ShapeID="_x0000_i1067" DrawAspect="Content" ObjectID="_1613060587" r:id="rId93"/>
              </w:object>
            </w:r>
            <w:r w:rsidR="000D7B70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0D7B70" w:rsidRPr="000D7B70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60" w:dyaOrig="400">
                <v:shape id="_x0000_i1068" type="#_x0000_t75" style="width:12.75pt;height:20.25pt" o:ole="">
                  <v:imagedata r:id="rId94" o:title=""/>
                </v:shape>
                <o:OLEObject Type="Embed" ProgID="Equation.DSMT4" ShapeID="_x0000_i1068" DrawAspect="Content" ObjectID="_1613060588" r:id="rId95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وحلول المعادلة تفاضلية</w:t>
            </w:r>
            <w:r w:rsidR="008D3DB7" w:rsidRPr="008D3DB7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520" w:dyaOrig="460">
                <v:shape id="_x0000_i1069" type="#_x0000_t75" style="width:26.25pt;height:23.25pt" o:ole="">
                  <v:imagedata r:id="rId96" o:title=""/>
                </v:shape>
                <o:OLEObject Type="Embed" ProgID="Equation.DSMT4" ShapeID="_x0000_i1069" DrawAspect="Content" ObjectID="_1613060589" r:id="rId97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هي الدوال  </w:t>
            </w:r>
            <w:r w:rsidR="008D3DB7" w:rsidRPr="008D3DB7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060" w:dyaOrig="440">
                <v:shape id="_x0000_i1070" type="#_x0000_t75" style="width:102.75pt;height:21.75pt" o:ole="">
                  <v:imagedata r:id="rId98" o:title=""/>
                </v:shape>
                <o:OLEObject Type="Embed" ProgID="Equation.DSMT4" ShapeID="_x0000_i1070" DrawAspect="Content" ObjectID="_1613060590" r:id="rId99"/>
              </w:object>
            </w:r>
            <w:r w:rsidRPr="008D3DB7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</w:t>
            </w:r>
            <w:r w:rsidR="008D3DB7" w:rsidRPr="008D3DB7">
              <w:rPr>
                <w:position w:val="-6"/>
                <w:lang w:bidi="ar-MA"/>
              </w:rPr>
              <w:object w:dxaOrig="859" w:dyaOrig="320">
                <v:shape id="_x0000_i1071" type="#_x0000_t75" style="width:42.75pt;height:15.75pt" o:ole="">
                  <v:imagedata r:id="rId100" o:title=""/>
                </v:shape>
                <o:OLEObject Type="Embed" ProgID="Equation.DSMT4" ShapeID="_x0000_i1071" DrawAspect="Content" ObjectID="_1613060591" r:id="rId101"/>
              </w:object>
            </w:r>
            <w:r w:rsidRPr="008D3DB7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8D3DB7" w:rsidRPr="008D3DB7">
              <w:rPr>
                <w:position w:val="-12"/>
                <w:lang w:bidi="ar-MA"/>
              </w:rPr>
              <w:object w:dxaOrig="880" w:dyaOrig="380">
                <v:shape id="_x0000_i1072" type="#_x0000_t75" style="width:44.25pt;height:18.75pt" o:ole="">
                  <v:imagedata r:id="rId102" o:title=""/>
                </v:shape>
                <o:OLEObject Type="Embed" ProgID="Equation.DSMT4" ShapeID="_x0000_i1072" DrawAspect="Content" ObjectID="_1613060592" r:id="rId103"/>
              </w:object>
            </w:r>
            <w:r w:rsidRPr="008D3DB7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Default="00EB616F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proofErr w:type="spell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إذاكان</w:t>
            </w:r>
            <w:proofErr w:type="spellEnd"/>
            <w:r w:rsidR="008D3DB7" w:rsidRPr="008D3DB7">
              <w:rPr>
                <w:color w:val="0070C0"/>
                <w:position w:val="-6"/>
                <w:sz w:val="32"/>
                <w:szCs w:val="32"/>
                <w:lang w:bidi="ar-MA"/>
              </w:rPr>
              <w:object w:dxaOrig="720" w:dyaOrig="320">
                <v:shape id="_x0000_i1073" type="#_x0000_t75" style="width:36pt;height:15.75pt" o:ole="">
                  <v:imagedata r:id="rId104" o:title=""/>
                </v:shape>
                <o:OLEObject Type="Embed" ProgID="Equation.DSMT4" ShapeID="_x0000_i1073" DrawAspect="Content" ObjectID="_1613060593" r:id="rId105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فإن المعادلة المميزة تقبل حل مزدوج  </w:t>
            </w:r>
            <w:r w:rsidR="008D3DB7" w:rsidRPr="008D3DB7">
              <w:rPr>
                <w:color w:val="0070C0"/>
                <w:position w:val="-4"/>
                <w:sz w:val="32"/>
                <w:szCs w:val="32"/>
                <w:lang w:bidi="ar-MA"/>
              </w:rPr>
              <w:object w:dxaOrig="200" w:dyaOrig="220">
                <v:shape id="_x0000_i1074" type="#_x0000_t75" style="width:9.75pt;height:11.25pt" o:ole="">
                  <v:imagedata r:id="rId106" o:title=""/>
                </v:shape>
                <o:OLEObject Type="Embed" ProgID="Equation.DSMT4" ShapeID="_x0000_i1074" DrawAspect="Content" ObjectID="_1613060594" r:id="rId107"/>
              </w:object>
            </w:r>
            <w:r w:rsidR="008D3DB7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, و حلول المعادلة التفاضلية </w:t>
            </w:r>
            <w:r w:rsidR="008D3DB7" w:rsidRPr="008D3DB7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520" w:dyaOrig="460">
                <v:shape id="_x0000_i1075" type="#_x0000_t75" style="width:26.25pt;height:23.25pt" o:ole="">
                  <v:imagedata r:id="rId108" o:title=""/>
                </v:shape>
                <o:OLEObject Type="Embed" ProgID="Equation.DSMT4" ShapeID="_x0000_i1075" DrawAspect="Content" ObjectID="_1613060595" r:id="rId109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هي الدوال</w:t>
            </w:r>
            <w:r w:rsidR="005A2937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5A2937" w:rsidRPr="005A2937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2140" w:dyaOrig="520">
                <v:shape id="_x0000_i1076" type="#_x0000_t75" style="width:107.25pt;height:26.25pt" o:ole="">
                  <v:imagedata r:id="rId110" o:title=""/>
                </v:shape>
                <o:OLEObject Type="Embed" ProgID="Equation.DSMT4" ShapeID="_x0000_i1076" DrawAspect="Content" ObjectID="_1613060596" r:id="rId111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حيث </w:t>
            </w:r>
            <w:r w:rsidR="005A2937" w:rsidRPr="005A2937">
              <w:rPr>
                <w:color w:val="0070C0"/>
                <w:position w:val="-6"/>
                <w:sz w:val="32"/>
                <w:szCs w:val="32"/>
                <w:lang w:bidi="ar-MA"/>
              </w:rPr>
              <w:object w:dxaOrig="859" w:dyaOrig="320">
                <v:shape id="_x0000_i1077" type="#_x0000_t75" style="width:42.75pt;height:15.75pt" o:ole="">
                  <v:imagedata r:id="rId112" o:title=""/>
                </v:shape>
                <o:OLEObject Type="Embed" ProgID="Equation.DSMT4" ShapeID="_x0000_i1077" DrawAspect="Content" ObjectID="_1613060597" r:id="rId113"/>
              </w:object>
            </w:r>
            <w:r w:rsidR="005A2937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5A2937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5A2937" w:rsidRPr="005A2937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880" w:dyaOrig="380">
                <v:shape id="_x0000_i1078" type="#_x0000_t75" style="width:44.25pt;height:18.75pt" o:ole="">
                  <v:imagedata r:id="rId114" o:title=""/>
                </v:shape>
                <o:OLEObject Type="Embed" ProgID="Equation.DSMT4" ShapeID="_x0000_i1078" DrawAspect="Content" ObjectID="_1613060598" r:id="rId115"/>
              </w:object>
            </w:r>
            <w:r w:rsidR="005A2937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EB616F" w:rsidRPr="00F45DD5" w:rsidRDefault="00EB616F" w:rsidP="00532B66">
            <w:pPr>
              <w:pStyle w:val="Paragraphedeliste"/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</w:p>
        </w:tc>
        <w:tc>
          <w:tcPr>
            <w:tcW w:w="654" w:type="dxa"/>
            <w:vMerge/>
            <w:tcBorders>
              <w:bottom w:val="nil"/>
            </w:tcBorders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  <w:tcBorders>
              <w:bottom w:val="nil"/>
            </w:tcBorders>
          </w:tcPr>
          <w:p w:rsidR="00EB616F" w:rsidRDefault="00EB616F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CE40F1" w:rsidTr="00532B66">
        <w:trPr>
          <w:trHeight w:val="312"/>
        </w:trPr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CE40F1" w:rsidRPr="005512CA" w:rsidRDefault="00CE40F1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</w:p>
        </w:tc>
        <w:tc>
          <w:tcPr>
            <w:tcW w:w="6112" w:type="dxa"/>
            <w:tcBorders>
              <w:top w:val="nil"/>
              <w:bottom w:val="nil"/>
            </w:tcBorders>
          </w:tcPr>
          <w:p w:rsidR="005A2937" w:rsidRDefault="005A2937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</w:p>
          <w:p w:rsidR="005A2937" w:rsidRDefault="005A2937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</w:p>
          <w:p w:rsidR="005A2937" w:rsidRPr="005A2937" w:rsidRDefault="005A2937" w:rsidP="00532B66">
            <w:pPr>
              <w:bidi/>
              <w:rPr>
                <w:color w:val="0070C0"/>
                <w:sz w:val="32"/>
                <w:szCs w:val="32"/>
                <w:lang w:bidi="ar-MA"/>
              </w:rPr>
            </w:pPr>
          </w:p>
          <w:p w:rsidR="005A2937" w:rsidRDefault="005A2937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proofErr w:type="spell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إذاكان</w:t>
            </w:r>
            <w:proofErr w:type="spellEnd"/>
            <w:r w:rsidRPr="005A2937">
              <w:rPr>
                <w:color w:val="0070C0"/>
                <w:position w:val="-6"/>
                <w:sz w:val="32"/>
                <w:szCs w:val="32"/>
                <w:lang w:bidi="ar-MA"/>
              </w:rPr>
              <w:object w:dxaOrig="720" w:dyaOrig="320">
                <v:shape id="_x0000_i1079" type="#_x0000_t75" style="width:36pt;height:15.75pt" o:ole="">
                  <v:imagedata r:id="rId116" o:title=""/>
                </v:shape>
                <o:OLEObject Type="Embed" ProgID="Equation.DSMT4" ShapeID="_x0000_i1079" DrawAspect="Content" ObjectID="_1613060599" r:id="rId117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فإن  المعادلة المميزة تقبل </w:t>
            </w:r>
            <w:proofErr w:type="spell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جدرين</w:t>
            </w:r>
            <w:proofErr w:type="spellEnd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مترافقين  </w:t>
            </w:r>
            <w:r w:rsidRPr="005A2937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280" w:dyaOrig="400">
                <v:shape id="_x0000_i1080" type="#_x0000_t75" style="width:63.75pt;height:20.25pt" o:ole="">
                  <v:imagedata r:id="rId118" o:title=""/>
                </v:shape>
                <o:OLEObject Type="Embed" ProgID="Equation.DSMT4" ShapeID="_x0000_i1080" DrawAspect="Content" ObjectID="_1613060600" r:id="rId119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Pr="005A2937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1300" w:dyaOrig="400">
                <v:shape id="_x0000_i1081" type="#_x0000_t75" style="width:65.25pt;height:20.25pt" o:ole="">
                  <v:imagedata r:id="rId120" o:title=""/>
                </v:shape>
                <o:OLEObject Type="Embed" ProgID="Equation.DSMT4" ShapeID="_x0000_i1081" DrawAspect="Content" ObjectID="_1613060601" r:id="rId121"/>
              </w:object>
            </w:r>
            <w:r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 ,وحلول المعادلة التفاضلية هي</w:t>
            </w:r>
            <w:r w:rsidRPr="005A2937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520" w:dyaOrig="460">
                <v:shape id="_x0000_i1082" type="#_x0000_t75" style="width:26.25pt;height:23.25pt" o:ole="">
                  <v:imagedata r:id="rId122" o:title=""/>
                </v:shape>
                <o:OLEObject Type="Embed" ProgID="Equation.DSMT4" ShapeID="_x0000_i1082" DrawAspect="Content" ObjectID="_1613060602" r:id="rId123"/>
              </w:object>
            </w: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الدوال</w:t>
            </w:r>
            <w:r w:rsidR="00B635BA" w:rsidRPr="00B635BA">
              <w:rPr>
                <w:color w:val="0070C0"/>
                <w:position w:val="-18"/>
                <w:sz w:val="32"/>
                <w:szCs w:val="32"/>
                <w:lang w:bidi="ar-MA"/>
              </w:rPr>
              <w:object w:dxaOrig="3460" w:dyaOrig="499">
                <v:shape id="_x0000_i1083" type="#_x0000_t75" style="width:173.25pt;height:24.75pt" o:ole="">
                  <v:imagedata r:id="rId124" o:title=""/>
                </v:shape>
                <o:OLEObject Type="Embed" ProgID="Equation.DSMT4" ShapeID="_x0000_i1083" DrawAspect="Content" ObjectID="_1613060603" r:id="rId125"/>
              </w:object>
            </w:r>
            <w:r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5A2937" w:rsidRPr="005A2937" w:rsidRDefault="005A2937" w:rsidP="00532B66">
            <w:pPr>
              <w:pStyle w:val="Paragraphedeliste"/>
              <w:bidi/>
              <w:rPr>
                <w:color w:val="000000" w:themeColor="text1"/>
                <w:sz w:val="32"/>
                <w:szCs w:val="32"/>
                <w:u w:val="double"/>
                <w:lang w:bidi="ar-MA"/>
              </w:rPr>
            </w:pPr>
          </w:p>
          <w:p w:rsidR="00F45DD5" w:rsidRPr="00F45DD5" w:rsidRDefault="00F45DD5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0000" w:themeColor="text1"/>
                <w:sz w:val="32"/>
                <w:szCs w:val="32"/>
                <w:u w:val="double"/>
                <w:rtl/>
                <w:lang w:bidi="ar-MA"/>
              </w:rPr>
            </w:pPr>
            <w:r w:rsidRPr="00F45DD5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مثال </w:t>
            </w:r>
          </w:p>
          <w:p w:rsidR="00AB7A53" w:rsidRDefault="00CE40F1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لنحل المعادلة التفاضلية </w:t>
            </w:r>
            <w:r w:rsidR="00B635BA" w:rsidRPr="00B635BA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220" w:dyaOrig="380">
                <v:shape id="_x0000_i1084" type="#_x0000_t75" style="width:111pt;height:18.75pt" o:ole="">
                  <v:imagedata r:id="rId126" o:title=""/>
                </v:shape>
                <o:OLEObject Type="Embed" ProgID="Equation.DSMT4" ShapeID="_x0000_i1084" DrawAspect="Content" ObjectID="_1613060604" r:id="rId127"/>
              </w:object>
            </w:r>
            <w:r w:rsidR="00B635BA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A30816" w:rsidRPr="00A957F8" w:rsidRDefault="00CE40F1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</w:tc>
        <w:tc>
          <w:tcPr>
            <w:tcW w:w="654" w:type="dxa"/>
            <w:vMerge w:val="restart"/>
            <w:tcBorders>
              <w:top w:val="nil"/>
              <w:bottom w:val="nil"/>
            </w:tcBorders>
          </w:tcPr>
          <w:p w:rsidR="00CE40F1" w:rsidRDefault="00CE40F1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 w:val="restart"/>
            <w:tcBorders>
              <w:top w:val="nil"/>
              <w:bottom w:val="nil"/>
            </w:tcBorders>
          </w:tcPr>
          <w:p w:rsidR="00CE40F1" w:rsidRDefault="00CE40F1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CE40F1" w:rsidTr="00532B66">
        <w:trPr>
          <w:trHeight w:val="1935"/>
        </w:trPr>
        <w:tc>
          <w:tcPr>
            <w:tcW w:w="1701" w:type="dxa"/>
            <w:tcBorders>
              <w:top w:val="nil"/>
            </w:tcBorders>
            <w:vAlign w:val="center"/>
          </w:tcPr>
          <w:p w:rsidR="00CE40F1" w:rsidRPr="005512CA" w:rsidRDefault="00CE40F1" w:rsidP="00532B66">
            <w:pPr>
              <w:bidi/>
              <w:rPr>
                <w:b/>
                <w:bCs/>
                <w:sz w:val="32"/>
                <w:szCs w:val="32"/>
                <w:rtl/>
                <w:lang w:bidi="ar-MA"/>
              </w:rPr>
            </w:pPr>
            <w:proofErr w:type="spellStart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lastRenderedPageBreak/>
              <w:t>أنشطةتطبيقية</w:t>
            </w:r>
            <w:proofErr w:type="spellEnd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br/>
              <w:t>(تقويمية</w:t>
            </w:r>
            <w:proofErr w:type="spellStart"/>
            <w:r w:rsidRPr="00CE40F1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)</w:t>
            </w:r>
            <w:proofErr w:type="spellEnd"/>
          </w:p>
        </w:tc>
        <w:tc>
          <w:tcPr>
            <w:tcW w:w="6112" w:type="dxa"/>
            <w:tcBorders>
              <w:top w:val="nil"/>
            </w:tcBorders>
          </w:tcPr>
          <w:p w:rsidR="00CE40F1" w:rsidRPr="00B86230" w:rsidRDefault="00CE40F1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0000" w:themeColor="text1"/>
                <w:sz w:val="32"/>
                <w:szCs w:val="32"/>
                <w:u w:val="double"/>
                <w:rtl/>
                <w:lang w:bidi="ar-MA"/>
              </w:rPr>
            </w:pPr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تمرين </w:t>
            </w:r>
            <w:proofErr w:type="spellStart"/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>تطبيقي</w:t>
            </w:r>
            <w:r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>1</w:t>
            </w:r>
            <w:proofErr w:type="spellEnd"/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 </w:t>
            </w:r>
          </w:p>
          <w:p w:rsidR="00CE40F1" w:rsidRDefault="00CE40F1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ات التفاضلية التالية </w:t>
            </w:r>
            <w:proofErr w:type="spellStart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:</w:t>
            </w:r>
            <w:proofErr w:type="spellEnd"/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B635BA" w:rsidRDefault="00B635BA" w:rsidP="00532B66">
            <w:p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 w:rsidRPr="00B635BA">
              <w:rPr>
                <w:color w:val="0070C0"/>
                <w:position w:val="-92"/>
                <w:sz w:val="32"/>
                <w:szCs w:val="32"/>
                <w:lang w:bidi="ar-MA"/>
              </w:rPr>
              <w:object w:dxaOrig="2780" w:dyaOrig="1980">
                <v:shape id="_x0000_i1085" type="#_x0000_t75" style="width:138.75pt;height:99pt" o:ole="">
                  <v:imagedata r:id="rId128" o:title=""/>
                </v:shape>
                <o:OLEObject Type="Embed" ProgID="Equation.DSMT4" ShapeID="_x0000_i1085" DrawAspect="Content" ObjectID="_1613060605" r:id="rId129"/>
              </w:object>
            </w:r>
            <w:r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CE40F1" w:rsidRPr="00B86230" w:rsidRDefault="00CE40F1" w:rsidP="00532B66">
            <w:pPr>
              <w:pStyle w:val="Paragraphedeliste"/>
              <w:numPr>
                <w:ilvl w:val="0"/>
                <w:numId w:val="15"/>
              </w:numPr>
              <w:bidi/>
              <w:rPr>
                <w:color w:val="000000" w:themeColor="text1"/>
                <w:sz w:val="32"/>
                <w:szCs w:val="32"/>
                <w:u w:val="double"/>
                <w:rtl/>
                <w:lang w:bidi="ar-MA"/>
              </w:rPr>
            </w:pPr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تمرين </w:t>
            </w:r>
            <w:proofErr w:type="spellStart"/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>تطبيقي</w:t>
            </w:r>
            <w:r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>2</w:t>
            </w:r>
            <w:proofErr w:type="spellEnd"/>
            <w:r w:rsidRPr="00B86230">
              <w:rPr>
                <w:rFonts w:hint="cs"/>
                <w:color w:val="000000" w:themeColor="text1"/>
                <w:sz w:val="32"/>
                <w:szCs w:val="32"/>
                <w:u w:val="double"/>
                <w:rtl/>
                <w:lang w:bidi="ar-MA"/>
              </w:rPr>
              <w:t xml:space="preserve"> </w:t>
            </w:r>
          </w:p>
          <w:p w:rsidR="00CE40F1" w:rsidRDefault="00CE40F1" w:rsidP="00532B66">
            <w:pPr>
              <w:pStyle w:val="Paragraphedeliste"/>
              <w:numPr>
                <w:ilvl w:val="0"/>
                <w:numId w:val="22"/>
              </w:numPr>
              <w:bidi/>
              <w:rPr>
                <w:color w:val="0070C0"/>
                <w:sz w:val="32"/>
                <w:szCs w:val="32"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ل المعادلة التفاضلية </w:t>
            </w:r>
            <w:r w:rsidR="009D5D23" w:rsidRPr="009D5D23">
              <w:rPr>
                <w:color w:val="0070C0"/>
                <w:position w:val="-12"/>
                <w:sz w:val="32"/>
                <w:szCs w:val="32"/>
                <w:lang w:bidi="ar-MA"/>
              </w:rPr>
              <w:object w:dxaOrig="2079" w:dyaOrig="380">
                <v:shape id="_x0000_i1086" type="#_x0000_t75" style="width:104.25pt;height:18.75pt" o:ole="">
                  <v:imagedata r:id="rId130" o:title=""/>
                </v:shape>
                <o:OLEObject Type="Embed" ProgID="Equation.DSMT4" ShapeID="_x0000_i1086" DrawAspect="Content" ObjectID="_1613060606" r:id="rId131"/>
              </w:object>
            </w:r>
            <w:r w:rsidR="009D5D23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  <w:p w:rsidR="00CE40F1" w:rsidRDefault="00CE40F1" w:rsidP="00532B66">
            <w:pPr>
              <w:pStyle w:val="Paragraphedeliste"/>
              <w:numPr>
                <w:ilvl w:val="0"/>
                <w:numId w:val="22"/>
              </w:numPr>
              <w:bidi/>
              <w:rPr>
                <w:color w:val="0070C0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 xml:space="preserve">حدد الحل الذي يحقق </w:t>
            </w:r>
            <w:r w:rsidR="009D5D23" w:rsidRPr="009D5D23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1060" w:dyaOrig="460">
                <v:shape id="_x0000_i1087" type="#_x0000_t75" style="width:53.25pt;height:23.25pt" o:ole="">
                  <v:imagedata r:id="rId132" o:title=""/>
                </v:shape>
                <o:OLEObject Type="Embed" ProgID="Equation.DSMT4" ShapeID="_x0000_i1087" DrawAspect="Content" ObjectID="_1613060607" r:id="rId133"/>
              </w:object>
            </w:r>
            <w:r w:rsidR="009D5D23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  <w:r w:rsidR="009D5D23">
              <w:rPr>
                <w:rFonts w:hint="cs"/>
                <w:color w:val="0070C0"/>
                <w:sz w:val="32"/>
                <w:szCs w:val="32"/>
                <w:rtl/>
                <w:lang w:bidi="ar-MA"/>
              </w:rPr>
              <w:t>و</w:t>
            </w:r>
            <w:r w:rsidR="009D5D23" w:rsidRPr="009D5D23">
              <w:rPr>
                <w:color w:val="0070C0"/>
                <w:position w:val="-16"/>
                <w:sz w:val="32"/>
                <w:szCs w:val="32"/>
                <w:lang w:bidi="ar-MA"/>
              </w:rPr>
              <w:object w:dxaOrig="1160" w:dyaOrig="460">
                <v:shape id="_x0000_i1088" type="#_x0000_t75" style="width:57.75pt;height:23.25pt" o:ole="">
                  <v:imagedata r:id="rId134" o:title=""/>
                </v:shape>
                <o:OLEObject Type="Embed" ProgID="Equation.DSMT4" ShapeID="_x0000_i1088" DrawAspect="Content" ObjectID="_1613060608" r:id="rId135"/>
              </w:object>
            </w:r>
            <w:r w:rsidR="009D5D23">
              <w:rPr>
                <w:color w:val="0070C0"/>
                <w:sz w:val="32"/>
                <w:szCs w:val="32"/>
                <w:rtl/>
                <w:lang w:bidi="ar-MA"/>
              </w:rPr>
              <w:t xml:space="preserve"> </w:t>
            </w:r>
          </w:p>
        </w:tc>
        <w:tc>
          <w:tcPr>
            <w:tcW w:w="654" w:type="dxa"/>
            <w:vMerge/>
            <w:tcBorders>
              <w:bottom w:val="nil"/>
            </w:tcBorders>
          </w:tcPr>
          <w:p w:rsidR="00CE40F1" w:rsidRDefault="00CE40F1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  <w:tc>
          <w:tcPr>
            <w:tcW w:w="2663" w:type="dxa"/>
            <w:vMerge/>
            <w:tcBorders>
              <w:bottom w:val="nil"/>
            </w:tcBorders>
          </w:tcPr>
          <w:p w:rsidR="00CE40F1" w:rsidRDefault="00CE40F1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  <w:tr w:rsidR="00532B66" w:rsidTr="00532B66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70" w:type="dxa"/>
            <w:right w:w="70" w:type="dxa"/>
          </w:tblCellMar>
          <w:tblLook w:val="0000"/>
        </w:tblPrEx>
        <w:trPr>
          <w:gridBefore w:val="2"/>
          <w:wBefore w:w="7813" w:type="dxa"/>
          <w:trHeight w:val="100"/>
        </w:trPr>
        <w:tc>
          <w:tcPr>
            <w:tcW w:w="3317" w:type="dxa"/>
            <w:gridSpan w:val="2"/>
            <w:tcBorders>
              <w:top w:val="single" w:sz="4" w:space="0" w:color="auto"/>
            </w:tcBorders>
          </w:tcPr>
          <w:p w:rsidR="00532B66" w:rsidRDefault="00532B66" w:rsidP="00532B66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</w:tbl>
    <w:p w:rsidR="00677167" w:rsidRPr="007749EF" w:rsidRDefault="00677167" w:rsidP="007749EF">
      <w:pPr>
        <w:bidi/>
        <w:rPr>
          <w:sz w:val="32"/>
          <w:szCs w:val="32"/>
          <w:rtl/>
          <w:lang w:bidi="ar-MA"/>
        </w:rPr>
      </w:pPr>
    </w:p>
    <w:sectPr w:rsidR="00677167" w:rsidRPr="007749EF" w:rsidSect="005512CA">
      <w:pgSz w:w="11906" w:h="16838"/>
      <w:pgMar w:top="568" w:right="849" w:bottom="426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0D8E" w:rsidRDefault="00430D8E" w:rsidP="00AB7A53">
      <w:pPr>
        <w:spacing w:after="0" w:line="240" w:lineRule="auto"/>
      </w:pPr>
      <w:r>
        <w:separator/>
      </w:r>
    </w:p>
  </w:endnote>
  <w:endnote w:type="continuationSeparator" w:id="0">
    <w:p w:rsidR="00430D8E" w:rsidRDefault="00430D8E" w:rsidP="00AB7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0D8E" w:rsidRDefault="00430D8E" w:rsidP="00AB7A53">
      <w:pPr>
        <w:spacing w:after="0" w:line="240" w:lineRule="auto"/>
      </w:pPr>
      <w:r>
        <w:separator/>
      </w:r>
    </w:p>
  </w:footnote>
  <w:footnote w:type="continuationSeparator" w:id="0">
    <w:p w:rsidR="00430D8E" w:rsidRDefault="00430D8E" w:rsidP="00AB7A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A1BB6"/>
    <w:multiLevelType w:val="hybridMultilevel"/>
    <w:tmpl w:val="A596F0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911C38"/>
    <w:multiLevelType w:val="hybridMultilevel"/>
    <w:tmpl w:val="80A848D2"/>
    <w:lvl w:ilvl="0" w:tplc="163E8A1E">
      <w:start w:val="1"/>
      <w:numFmt w:val="upperRoman"/>
      <w:lvlText w:val="%1"/>
      <w:lvlJc w:val="center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56314"/>
    <w:multiLevelType w:val="hybridMultilevel"/>
    <w:tmpl w:val="622A7D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0956A2"/>
    <w:multiLevelType w:val="hybridMultilevel"/>
    <w:tmpl w:val="886403D0"/>
    <w:lvl w:ilvl="0" w:tplc="163E8A1E">
      <w:start w:val="1"/>
      <w:numFmt w:val="upperRoman"/>
      <w:lvlText w:val="%1"/>
      <w:lvlJc w:val="center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BC2A47"/>
    <w:multiLevelType w:val="hybridMultilevel"/>
    <w:tmpl w:val="4B320C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97BE6"/>
    <w:multiLevelType w:val="hybridMultilevel"/>
    <w:tmpl w:val="D66A3B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770240"/>
    <w:multiLevelType w:val="hybridMultilevel"/>
    <w:tmpl w:val="910034F4"/>
    <w:lvl w:ilvl="0" w:tplc="EDB0370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F2E3F48"/>
    <w:multiLevelType w:val="hybridMultilevel"/>
    <w:tmpl w:val="AD6A4348"/>
    <w:lvl w:ilvl="0" w:tplc="09149DA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EE73EF"/>
    <w:multiLevelType w:val="hybridMultilevel"/>
    <w:tmpl w:val="D4E28B5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6371A03"/>
    <w:multiLevelType w:val="hybridMultilevel"/>
    <w:tmpl w:val="37C26FD4"/>
    <w:lvl w:ilvl="0" w:tplc="163E8A1E">
      <w:start w:val="1"/>
      <w:numFmt w:val="upperRoman"/>
      <w:lvlText w:val="%1"/>
      <w:lvlJc w:val="center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977354"/>
    <w:multiLevelType w:val="hybridMultilevel"/>
    <w:tmpl w:val="FB6ADAF0"/>
    <w:lvl w:ilvl="0" w:tplc="A36A8C04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C8B4E0D"/>
    <w:multiLevelType w:val="hybridMultilevel"/>
    <w:tmpl w:val="CDB42296"/>
    <w:lvl w:ilvl="0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41AA5DDC"/>
    <w:multiLevelType w:val="hybridMultilevel"/>
    <w:tmpl w:val="346EDA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E66D79"/>
    <w:multiLevelType w:val="hybridMultilevel"/>
    <w:tmpl w:val="1714D988"/>
    <w:lvl w:ilvl="0" w:tplc="163E8A1E">
      <w:start w:val="1"/>
      <w:numFmt w:val="upperRoman"/>
      <w:lvlText w:val="%1"/>
      <w:lvlJc w:val="center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3C260C"/>
    <w:multiLevelType w:val="hybridMultilevel"/>
    <w:tmpl w:val="D17AEE94"/>
    <w:lvl w:ilvl="0" w:tplc="1F38F702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3AF159E"/>
    <w:multiLevelType w:val="hybridMultilevel"/>
    <w:tmpl w:val="E3E217D0"/>
    <w:lvl w:ilvl="0" w:tplc="163E8A1E">
      <w:start w:val="1"/>
      <w:numFmt w:val="upperRoman"/>
      <w:lvlText w:val="%1"/>
      <w:lvlJc w:val="center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9B42A13"/>
    <w:multiLevelType w:val="hybridMultilevel"/>
    <w:tmpl w:val="F280BA08"/>
    <w:lvl w:ilvl="0" w:tplc="1BF6074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FE3259"/>
    <w:multiLevelType w:val="hybridMultilevel"/>
    <w:tmpl w:val="8A18221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A6067C1"/>
    <w:multiLevelType w:val="hybridMultilevel"/>
    <w:tmpl w:val="7EAAE776"/>
    <w:lvl w:ilvl="0" w:tplc="72ACAC3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045ECC"/>
    <w:multiLevelType w:val="hybridMultilevel"/>
    <w:tmpl w:val="19EE2FB6"/>
    <w:lvl w:ilvl="0" w:tplc="E114687E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5C8828AD"/>
    <w:multiLevelType w:val="hybridMultilevel"/>
    <w:tmpl w:val="FE0A85CC"/>
    <w:lvl w:ilvl="0" w:tplc="C246AAB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E47123"/>
    <w:multiLevelType w:val="hybridMultilevel"/>
    <w:tmpl w:val="5BA06C08"/>
    <w:lvl w:ilvl="0" w:tplc="163E8A1E">
      <w:start w:val="1"/>
      <w:numFmt w:val="upperRoman"/>
      <w:lvlText w:val="%1"/>
      <w:lvlJc w:val="center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"/>
  </w:num>
  <w:num w:numId="3">
    <w:abstractNumId w:val="12"/>
  </w:num>
  <w:num w:numId="4">
    <w:abstractNumId w:val="9"/>
  </w:num>
  <w:num w:numId="5">
    <w:abstractNumId w:val="21"/>
  </w:num>
  <w:num w:numId="6">
    <w:abstractNumId w:val="13"/>
  </w:num>
  <w:num w:numId="7">
    <w:abstractNumId w:val="15"/>
  </w:num>
  <w:num w:numId="8">
    <w:abstractNumId w:val="3"/>
  </w:num>
  <w:num w:numId="9">
    <w:abstractNumId w:val="1"/>
  </w:num>
  <w:num w:numId="10">
    <w:abstractNumId w:val="5"/>
  </w:num>
  <w:num w:numId="11">
    <w:abstractNumId w:val="8"/>
  </w:num>
  <w:num w:numId="12">
    <w:abstractNumId w:val="0"/>
  </w:num>
  <w:num w:numId="13">
    <w:abstractNumId w:val="18"/>
  </w:num>
  <w:num w:numId="14">
    <w:abstractNumId w:val="11"/>
  </w:num>
  <w:num w:numId="15">
    <w:abstractNumId w:val="14"/>
  </w:num>
  <w:num w:numId="16">
    <w:abstractNumId w:val="7"/>
  </w:num>
  <w:num w:numId="17">
    <w:abstractNumId w:val="16"/>
  </w:num>
  <w:num w:numId="18">
    <w:abstractNumId w:val="20"/>
  </w:num>
  <w:num w:numId="19">
    <w:abstractNumId w:val="6"/>
  </w:num>
  <w:num w:numId="20">
    <w:abstractNumId w:val="10"/>
  </w:num>
  <w:num w:numId="21">
    <w:abstractNumId w:val="19"/>
  </w:num>
  <w:num w:numId="2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749EF"/>
    <w:rsid w:val="00077C2A"/>
    <w:rsid w:val="000C3124"/>
    <w:rsid w:val="000D7B70"/>
    <w:rsid w:val="001019EB"/>
    <w:rsid w:val="00153688"/>
    <w:rsid w:val="001640FD"/>
    <w:rsid w:val="001932EB"/>
    <w:rsid w:val="00222874"/>
    <w:rsid w:val="0022444E"/>
    <w:rsid w:val="002C5706"/>
    <w:rsid w:val="002E5E48"/>
    <w:rsid w:val="002F0D9F"/>
    <w:rsid w:val="002F5D71"/>
    <w:rsid w:val="0031098E"/>
    <w:rsid w:val="00333AA6"/>
    <w:rsid w:val="003673E0"/>
    <w:rsid w:val="003E4E6E"/>
    <w:rsid w:val="003F57BD"/>
    <w:rsid w:val="00417C46"/>
    <w:rsid w:val="00430D8E"/>
    <w:rsid w:val="004A3A38"/>
    <w:rsid w:val="004D63CE"/>
    <w:rsid w:val="004F4455"/>
    <w:rsid w:val="00530CF9"/>
    <w:rsid w:val="00532B66"/>
    <w:rsid w:val="005512CA"/>
    <w:rsid w:val="005A2937"/>
    <w:rsid w:val="00601E41"/>
    <w:rsid w:val="00651309"/>
    <w:rsid w:val="00665157"/>
    <w:rsid w:val="00677167"/>
    <w:rsid w:val="00740BE6"/>
    <w:rsid w:val="007749EF"/>
    <w:rsid w:val="0079573B"/>
    <w:rsid w:val="008430FF"/>
    <w:rsid w:val="008D3DB7"/>
    <w:rsid w:val="00931C0F"/>
    <w:rsid w:val="00976FE3"/>
    <w:rsid w:val="009B5A6C"/>
    <w:rsid w:val="009D4E3C"/>
    <w:rsid w:val="009D5D23"/>
    <w:rsid w:val="00A30816"/>
    <w:rsid w:val="00A62007"/>
    <w:rsid w:val="00A957F8"/>
    <w:rsid w:val="00AB7A53"/>
    <w:rsid w:val="00B30933"/>
    <w:rsid w:val="00B635BA"/>
    <w:rsid w:val="00B83878"/>
    <w:rsid w:val="00B85DE2"/>
    <w:rsid w:val="00B86230"/>
    <w:rsid w:val="00C61C13"/>
    <w:rsid w:val="00CC30D3"/>
    <w:rsid w:val="00CE40F1"/>
    <w:rsid w:val="00D1629C"/>
    <w:rsid w:val="00D21C47"/>
    <w:rsid w:val="00D84B9E"/>
    <w:rsid w:val="00D85869"/>
    <w:rsid w:val="00DC5BE8"/>
    <w:rsid w:val="00DE3AC7"/>
    <w:rsid w:val="00EB616F"/>
    <w:rsid w:val="00ED5B2C"/>
    <w:rsid w:val="00F04E1B"/>
    <w:rsid w:val="00F26F91"/>
    <w:rsid w:val="00F45DD5"/>
    <w:rsid w:val="00F573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 [1940]" strokecolor="none [1300]"/>
    </o:shapedefaults>
    <o:shapelayout v:ext="edit">
      <o:idmap v:ext="edit" data="1"/>
      <o:rules v:ext="edit">
        <o:r id="V:Rule2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F9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749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F5D7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AB7A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B7A53"/>
  </w:style>
  <w:style w:type="paragraph" w:styleId="Pieddepage">
    <w:name w:val="footer"/>
    <w:basedOn w:val="Normal"/>
    <w:link w:val="PieddepageCar"/>
    <w:uiPriority w:val="99"/>
    <w:semiHidden/>
    <w:unhideWhenUsed/>
    <w:rsid w:val="00AB7A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AB7A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Civil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FBABA3-5CD8-4DAB-B9CF-B37E7CA02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0</Words>
  <Characters>3412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uchen</dc:creator>
  <cp:lastModifiedBy>hp</cp:lastModifiedBy>
  <cp:revision>2</cp:revision>
  <cp:lastPrinted>2018-02-28T00:53:00Z</cp:lastPrinted>
  <dcterms:created xsi:type="dcterms:W3CDTF">2019-03-02T19:23:00Z</dcterms:created>
  <dcterms:modified xsi:type="dcterms:W3CDTF">2019-03-02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